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4"/>
  </p:sldMasterIdLst>
  <p:notesMasterIdLst>
    <p:notesMasterId r:id="rId16"/>
  </p:notesMasterIdLst>
  <p:handoutMasterIdLst>
    <p:handoutMasterId r:id="rId17"/>
  </p:handoutMasterIdLst>
  <p:sldIdLst>
    <p:sldId id="256" r:id="rId5"/>
    <p:sldId id="339" r:id="rId6"/>
    <p:sldId id="698" r:id="rId7"/>
    <p:sldId id="697" r:id="rId8"/>
    <p:sldId id="694" r:id="rId9"/>
    <p:sldId id="695" r:id="rId10"/>
    <p:sldId id="693" r:id="rId11"/>
    <p:sldId id="696" r:id="rId12"/>
    <p:sldId id="683" r:id="rId13"/>
    <p:sldId id="688" r:id="rId14"/>
    <p:sldId id="690" r:id="rId15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CC"/>
    <a:srgbClr val="FFFFCC"/>
    <a:srgbClr val="FF9900"/>
    <a:srgbClr val="00FF00"/>
    <a:srgbClr val="A4FD03"/>
    <a:srgbClr val="FFCC99"/>
    <a:srgbClr val="FFCCFF"/>
    <a:srgbClr val="FFFFFF"/>
    <a:srgbClr val="FF0000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8DDD732-E332-4D22-AE06-D4B9AB684936}" v="454" dt="2025-05-12T17:35:36.023"/>
  </p1510:revLst>
</p1510:revInfo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10" autoAdjust="0"/>
    <p:restoredTop sz="94695" autoAdjust="0"/>
  </p:normalViewPr>
  <p:slideViewPr>
    <p:cSldViewPr>
      <p:cViewPr varScale="1">
        <p:scale>
          <a:sx n="79" d="100"/>
          <a:sy n="79" d="100"/>
        </p:scale>
        <p:origin x="1387" y="7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-397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3834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ui Cao" userId="a6960595-96e6-47d6-a8d8-833995379cc8" providerId="ADAL" clId="{A177B601-8290-4FBA-82E0-CADC20823291}"/>
    <pc:docChg chg="undo custSel addSld delSld modSld sldOrd modMainMaster">
      <pc:chgData name="Rui Cao" userId="a6960595-96e6-47d6-a8d8-833995379cc8" providerId="ADAL" clId="{A177B601-8290-4FBA-82E0-CADC20823291}" dt="2024-05-24T20:04:28.057" v="931" actId="1076"/>
      <pc:docMkLst>
        <pc:docMk/>
      </pc:docMkLst>
      <pc:sldChg chg="delSp modSp mod">
        <pc:chgData name="Rui Cao" userId="a6960595-96e6-47d6-a8d8-833995379cc8" providerId="ADAL" clId="{A177B601-8290-4FBA-82E0-CADC20823291}" dt="2024-05-23T23:31:56.751" v="28" actId="478"/>
        <pc:sldMkLst>
          <pc:docMk/>
          <pc:sldMk cId="0" sldId="256"/>
        </pc:sldMkLst>
        <pc:spChg chg="mod">
          <ac:chgData name="Rui Cao" userId="a6960595-96e6-47d6-a8d8-833995379cc8" providerId="ADAL" clId="{A177B601-8290-4FBA-82E0-CADC20823291}" dt="2024-05-23T23:31:38.401" v="23" actId="20577"/>
          <ac:spMkLst>
            <pc:docMk/>
            <pc:sldMk cId="0" sldId="256"/>
            <ac:spMk id="3073" creationId="{00000000-0000-0000-0000-000000000000}"/>
          </ac:spMkLst>
        </pc:spChg>
        <pc:graphicFrameChg chg="del">
          <ac:chgData name="Rui Cao" userId="a6960595-96e6-47d6-a8d8-833995379cc8" providerId="ADAL" clId="{A177B601-8290-4FBA-82E0-CADC20823291}" dt="2024-05-23T23:31:56.751" v="28" actId="478"/>
          <ac:graphicFrameMkLst>
            <pc:docMk/>
            <pc:sldMk cId="0" sldId="256"/>
            <ac:graphicFrameMk id="12" creationId="{A0BF2BB6-050F-41A6-8CE1-16F15AE65574}"/>
          </ac:graphicFrameMkLst>
        </pc:graphicFrameChg>
      </pc:sldChg>
      <pc:sldChg chg="addSp delSp modSp mod">
        <pc:chgData name="Rui Cao" userId="a6960595-96e6-47d6-a8d8-833995379cc8" providerId="ADAL" clId="{A177B601-8290-4FBA-82E0-CADC20823291}" dt="2024-05-23T23:33:55.166" v="298" actId="20577"/>
        <pc:sldMkLst>
          <pc:docMk/>
          <pc:sldMk cId="4238932453" sldId="339"/>
        </pc:sldMkLst>
        <pc:spChg chg="add del">
          <ac:chgData name="Rui Cao" userId="a6960595-96e6-47d6-a8d8-833995379cc8" providerId="ADAL" clId="{A177B601-8290-4FBA-82E0-CADC20823291}" dt="2024-05-23T23:32:28.204" v="34" actId="478"/>
          <ac:spMkLst>
            <pc:docMk/>
            <pc:sldMk cId="4238932453" sldId="339"/>
            <ac:spMk id="2" creationId="{00000000-0000-0000-0000-000000000000}"/>
          </ac:spMkLst>
        </pc:spChg>
        <pc:spChg chg="del">
          <ac:chgData name="Rui Cao" userId="a6960595-96e6-47d6-a8d8-833995379cc8" providerId="ADAL" clId="{A177B601-8290-4FBA-82E0-CADC20823291}" dt="2024-05-23T23:32:03.463" v="29" actId="478"/>
          <ac:spMkLst>
            <pc:docMk/>
            <pc:sldMk cId="4238932453" sldId="339"/>
            <ac:spMk id="3" creationId="{00000000-0000-0000-0000-000000000000}"/>
          </ac:spMkLst>
        </pc:spChg>
        <pc:spChg chg="add del mod">
          <ac:chgData name="Rui Cao" userId="a6960595-96e6-47d6-a8d8-833995379cc8" providerId="ADAL" clId="{A177B601-8290-4FBA-82E0-CADC20823291}" dt="2024-05-23T23:33:55.166" v="298" actId="20577"/>
          <ac:spMkLst>
            <pc:docMk/>
            <pc:sldMk cId="4238932453" sldId="339"/>
            <ac:spMk id="8" creationId="{13919150-D445-EDD0-4D1B-E45D6FD8DA24}"/>
          </ac:spMkLst>
        </pc:spChg>
        <pc:spChg chg="add del mod">
          <ac:chgData name="Rui Cao" userId="a6960595-96e6-47d6-a8d8-833995379cc8" providerId="ADAL" clId="{A177B601-8290-4FBA-82E0-CADC20823291}" dt="2024-05-23T23:32:28.204" v="34" actId="478"/>
          <ac:spMkLst>
            <pc:docMk/>
            <pc:sldMk cId="4238932453" sldId="339"/>
            <ac:spMk id="10" creationId="{D7FCF01F-2345-D9F6-B4D2-71B54D58BB13}"/>
          </ac:spMkLst>
        </pc:spChg>
        <pc:graphicFrameChg chg="add del mod ord modGraphic">
          <ac:chgData name="Rui Cao" userId="a6960595-96e6-47d6-a8d8-833995379cc8" providerId="ADAL" clId="{A177B601-8290-4FBA-82E0-CADC20823291}" dt="2024-05-23T23:32:27.695" v="33" actId="3680"/>
          <ac:graphicFrameMkLst>
            <pc:docMk/>
            <pc:sldMk cId="4238932453" sldId="339"/>
            <ac:graphicFrameMk id="11" creationId="{C520D54D-0FF3-BE07-6989-D3F6E1838342}"/>
          </ac:graphicFrameMkLst>
        </pc:graphicFrameChg>
      </pc:sldChg>
      <pc:sldChg chg="addSp delSp modSp new mod ord">
        <pc:chgData name="Rui Cao" userId="a6960595-96e6-47d6-a8d8-833995379cc8" providerId="ADAL" clId="{A177B601-8290-4FBA-82E0-CADC20823291}" dt="2024-05-23T23:48:21.196" v="894" actId="20577"/>
        <pc:sldMkLst>
          <pc:docMk/>
          <pc:sldMk cId="3279690151" sldId="340"/>
        </pc:sldMkLst>
        <pc:spChg chg="mod">
          <ac:chgData name="Rui Cao" userId="a6960595-96e6-47d6-a8d8-833995379cc8" providerId="ADAL" clId="{A177B601-8290-4FBA-82E0-CADC20823291}" dt="2024-05-23T23:47:38.356" v="837" actId="20577"/>
          <ac:spMkLst>
            <pc:docMk/>
            <pc:sldMk cId="3279690151" sldId="340"/>
            <ac:spMk id="2" creationId="{FA6CEB29-2C48-1264-8670-8FE71E11147A}"/>
          </ac:spMkLst>
        </pc:spChg>
        <pc:spChg chg="del mod">
          <ac:chgData name="Rui Cao" userId="a6960595-96e6-47d6-a8d8-833995379cc8" providerId="ADAL" clId="{A177B601-8290-4FBA-82E0-CADC20823291}" dt="2024-05-23T23:34:18.770" v="301" actId="3680"/>
          <ac:spMkLst>
            <pc:docMk/>
            <pc:sldMk cId="3279690151" sldId="340"/>
            <ac:spMk id="3" creationId="{C17B3358-CA6E-8899-3650-F3EC860E7BC9}"/>
          </ac:spMkLst>
        </pc:spChg>
        <pc:spChg chg="add mod">
          <ac:chgData name="Rui Cao" userId="a6960595-96e6-47d6-a8d8-833995379cc8" providerId="ADAL" clId="{A177B601-8290-4FBA-82E0-CADC20823291}" dt="2024-05-23T23:48:21.196" v="894" actId="20577"/>
          <ac:spMkLst>
            <pc:docMk/>
            <pc:sldMk cId="3279690151" sldId="340"/>
            <ac:spMk id="9" creationId="{40CB86CA-640B-85E5-B916-75B72D2D7182}"/>
          </ac:spMkLst>
        </pc:spChg>
        <pc:graphicFrameChg chg="add mod ord modGraphic">
          <ac:chgData name="Rui Cao" userId="a6960595-96e6-47d6-a8d8-833995379cc8" providerId="ADAL" clId="{A177B601-8290-4FBA-82E0-CADC20823291}" dt="2024-05-23T23:46:16.464" v="813" actId="12385"/>
          <ac:graphicFrameMkLst>
            <pc:docMk/>
            <pc:sldMk cId="3279690151" sldId="340"/>
            <ac:graphicFrameMk id="7" creationId="{6FD9753E-FEEC-B674-D62F-96267FA21C98}"/>
          </ac:graphicFrameMkLst>
        </pc:graphicFrameChg>
        <pc:graphicFrameChg chg="add mod modGraphic">
          <ac:chgData name="Rui Cao" userId="a6960595-96e6-47d6-a8d8-833995379cc8" providerId="ADAL" clId="{A177B601-8290-4FBA-82E0-CADC20823291}" dt="2024-05-23T23:46:25.735" v="814" actId="12385"/>
          <ac:graphicFrameMkLst>
            <pc:docMk/>
            <pc:sldMk cId="3279690151" sldId="340"/>
            <ac:graphicFrameMk id="8" creationId="{1C883E16-99F0-8783-D9DB-3E735B689F01}"/>
          </ac:graphicFrameMkLst>
        </pc:graphicFrameChg>
      </pc:sldChg>
      <pc:sldChg chg="addSp delSp modSp add mod">
        <pc:chgData name="Rui Cao" userId="a6960595-96e6-47d6-a8d8-833995379cc8" providerId="ADAL" clId="{A177B601-8290-4FBA-82E0-CADC20823291}" dt="2024-05-24T20:04:28.057" v="931" actId="1076"/>
        <pc:sldMkLst>
          <pc:docMk/>
          <pc:sldMk cId="972492318" sldId="341"/>
        </pc:sldMkLst>
        <pc:spChg chg="mod">
          <ac:chgData name="Rui Cao" userId="a6960595-96e6-47d6-a8d8-833995379cc8" providerId="ADAL" clId="{A177B601-8290-4FBA-82E0-CADC20823291}" dt="2024-05-23T23:47:24.286" v="828" actId="20577"/>
          <ac:spMkLst>
            <pc:docMk/>
            <pc:sldMk cId="972492318" sldId="341"/>
            <ac:spMk id="2" creationId="{FA6CEB29-2C48-1264-8670-8FE71E11147A}"/>
          </ac:spMkLst>
        </pc:spChg>
        <pc:spChg chg="mod">
          <ac:chgData name="Rui Cao" userId="a6960595-96e6-47d6-a8d8-833995379cc8" providerId="ADAL" clId="{A177B601-8290-4FBA-82E0-CADC20823291}" dt="2024-05-23T23:47:50.095" v="852" actId="20577"/>
          <ac:spMkLst>
            <pc:docMk/>
            <pc:sldMk cId="972492318" sldId="341"/>
            <ac:spMk id="9" creationId="{40CB86CA-640B-85E5-B916-75B72D2D7182}"/>
          </ac:spMkLst>
        </pc:spChg>
        <pc:spChg chg="add del mod">
          <ac:chgData name="Rui Cao" userId="a6960595-96e6-47d6-a8d8-833995379cc8" providerId="ADAL" clId="{A177B601-8290-4FBA-82E0-CADC20823291}" dt="2024-05-23T23:46:49.260" v="820" actId="478"/>
          <ac:spMkLst>
            <pc:docMk/>
            <pc:sldMk cId="972492318" sldId="341"/>
            <ac:spMk id="12" creationId="{3A3FAEBC-042C-A775-A981-8A570A931963}"/>
          </ac:spMkLst>
        </pc:spChg>
        <pc:graphicFrameChg chg="add del mod">
          <ac:chgData name="Rui Cao" userId="a6960595-96e6-47d6-a8d8-833995379cc8" providerId="ADAL" clId="{A177B601-8290-4FBA-82E0-CADC20823291}" dt="2024-05-23T23:46:36.745" v="816"/>
          <ac:graphicFrameMkLst>
            <pc:docMk/>
            <pc:sldMk cId="972492318" sldId="341"/>
            <ac:graphicFrameMk id="3" creationId="{397B287F-2834-6679-AFF6-8EA82FFBDDC0}"/>
          </ac:graphicFrameMkLst>
        </pc:graphicFrameChg>
        <pc:graphicFrameChg chg="del">
          <ac:chgData name="Rui Cao" userId="a6960595-96e6-47d6-a8d8-833995379cc8" providerId="ADAL" clId="{A177B601-8290-4FBA-82E0-CADC20823291}" dt="2024-05-23T23:46:37.576" v="817" actId="478"/>
          <ac:graphicFrameMkLst>
            <pc:docMk/>
            <pc:sldMk cId="972492318" sldId="341"/>
            <ac:graphicFrameMk id="7" creationId="{6FD9753E-FEEC-B674-D62F-96267FA21C98}"/>
          </ac:graphicFrameMkLst>
        </pc:graphicFrameChg>
        <pc:graphicFrameChg chg="del">
          <ac:chgData name="Rui Cao" userId="a6960595-96e6-47d6-a8d8-833995379cc8" providerId="ADAL" clId="{A177B601-8290-4FBA-82E0-CADC20823291}" dt="2024-05-23T23:46:37.576" v="817" actId="478"/>
          <ac:graphicFrameMkLst>
            <pc:docMk/>
            <pc:sldMk cId="972492318" sldId="341"/>
            <ac:graphicFrameMk id="8" creationId="{1C883E16-99F0-8783-D9DB-3E735B689F01}"/>
          </ac:graphicFrameMkLst>
        </pc:graphicFrameChg>
        <pc:graphicFrameChg chg="add del mod">
          <ac:chgData name="Rui Cao" userId="a6960595-96e6-47d6-a8d8-833995379cc8" providerId="ADAL" clId="{A177B601-8290-4FBA-82E0-CADC20823291}" dt="2024-05-23T23:46:36.745" v="816"/>
          <ac:graphicFrameMkLst>
            <pc:docMk/>
            <pc:sldMk cId="972492318" sldId="341"/>
            <ac:graphicFrameMk id="10" creationId="{735771DA-B174-A9E5-EA1A-B660515E4D66}"/>
          </ac:graphicFrameMkLst>
        </pc:graphicFrameChg>
        <pc:graphicFrameChg chg="add mod modGraphic">
          <ac:chgData name="Rui Cao" userId="a6960595-96e6-47d6-a8d8-833995379cc8" providerId="ADAL" clId="{A177B601-8290-4FBA-82E0-CADC20823291}" dt="2024-05-24T20:04:21.547" v="929" actId="20577"/>
          <ac:graphicFrameMkLst>
            <pc:docMk/>
            <pc:sldMk cId="972492318" sldId="341"/>
            <ac:graphicFrameMk id="13" creationId="{1504B838-F13C-1EC3-E39D-874DBC897A2E}"/>
          </ac:graphicFrameMkLst>
        </pc:graphicFrameChg>
        <pc:graphicFrameChg chg="add mod modGraphic">
          <ac:chgData name="Rui Cao" userId="a6960595-96e6-47d6-a8d8-833995379cc8" providerId="ADAL" clId="{A177B601-8290-4FBA-82E0-CADC20823291}" dt="2024-05-24T20:04:28.057" v="931" actId="1076"/>
          <ac:graphicFrameMkLst>
            <pc:docMk/>
            <pc:sldMk cId="972492318" sldId="341"/>
            <ac:graphicFrameMk id="14" creationId="{2213E9E1-3722-8D97-AEC1-DF1A6D26C725}"/>
          </ac:graphicFrameMkLst>
        </pc:graphicFrameChg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3142259967" sldId="1468126803"/>
        </pc:sldMkLst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708793254" sldId="1468126806"/>
        </pc:sldMkLst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2430567781" sldId="1468126811"/>
        </pc:sldMkLst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2275401671" sldId="1468126812"/>
        </pc:sldMkLst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3479565295" sldId="1468126816"/>
        </pc:sldMkLst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3770409909" sldId="1468126820"/>
        </pc:sldMkLst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202631869" sldId="1468126824"/>
        </pc:sldMkLst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2582539764" sldId="1468126826"/>
        </pc:sldMkLst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3702569953" sldId="1468126827"/>
        </pc:sldMkLst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3151461559" sldId="1468126828"/>
        </pc:sldMkLst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1515459262" sldId="1468126829"/>
        </pc:sldMkLst>
      </pc:sldChg>
      <pc:sldChg chg="del">
        <pc:chgData name="Rui Cao" userId="a6960595-96e6-47d6-a8d8-833995379cc8" providerId="ADAL" clId="{A177B601-8290-4FBA-82E0-CADC20823291}" dt="2024-05-23T23:32:07.527" v="30" actId="47"/>
        <pc:sldMkLst>
          <pc:docMk/>
          <pc:sldMk cId="2895851487" sldId="1468126830"/>
        </pc:sldMkLst>
      </pc:sldChg>
      <pc:sldMasterChg chg="modSp mod">
        <pc:chgData name="Rui Cao" userId="a6960595-96e6-47d6-a8d8-833995379cc8" providerId="ADAL" clId="{A177B601-8290-4FBA-82E0-CADC20823291}" dt="2024-05-23T23:31:49.255" v="27" actId="20577"/>
        <pc:sldMasterMkLst>
          <pc:docMk/>
          <pc:sldMasterMk cId="0" sldId="2147483648"/>
        </pc:sldMasterMkLst>
        <pc:spChg chg="mod">
          <ac:chgData name="Rui Cao" userId="a6960595-96e6-47d6-a8d8-833995379cc8" providerId="ADAL" clId="{A177B601-8290-4FBA-82E0-CADC20823291}" dt="2024-05-23T23:31:49.255" v="27" actId="20577"/>
          <ac:spMkLst>
            <pc:docMk/>
            <pc:sldMasterMk cId="0" sldId="2147483648"/>
            <ac:spMk id="10" creationId="{00000000-0000-0000-0000-000000000000}"/>
          </ac:spMkLst>
        </pc:spChg>
      </pc:sldMasterChg>
    </pc:docChg>
  </pc:docChgLst>
  <pc:docChgLst>
    <pc:chgData name="Rui Cao" userId="a6960595-96e6-47d6-a8d8-833995379cc8" providerId="ADAL" clId="{62982559-A20C-4151-9864-756B331EE6A0}"/>
    <pc:docChg chg="undo custSel delSld modSld sldOrd">
      <pc:chgData name="Rui Cao" userId="a6960595-96e6-47d6-a8d8-833995379cc8" providerId="ADAL" clId="{62982559-A20C-4151-9864-756B331EE6A0}" dt="2025-03-11T16:21:33.520" v="1484" actId="20577"/>
      <pc:docMkLst>
        <pc:docMk/>
      </pc:docMkLst>
      <pc:sldChg chg="modSp mod">
        <pc:chgData name="Rui Cao" userId="a6960595-96e6-47d6-a8d8-833995379cc8" providerId="ADAL" clId="{62982559-A20C-4151-9864-756B331EE6A0}" dt="2025-03-10T14:52:47.335" v="0" actId="20577"/>
        <pc:sldMkLst>
          <pc:docMk/>
          <pc:sldMk cId="0" sldId="256"/>
        </pc:sldMkLst>
        <pc:spChg chg="mod">
          <ac:chgData name="Rui Cao" userId="a6960595-96e6-47d6-a8d8-833995379cc8" providerId="ADAL" clId="{62982559-A20C-4151-9864-756B331EE6A0}" dt="2025-03-10T14:52:47.335" v="0" actId="20577"/>
          <ac:spMkLst>
            <pc:docMk/>
            <pc:sldMk cId="0" sldId="256"/>
            <ac:spMk id="3074" creationId="{00000000-0000-0000-0000-000000000000}"/>
          </ac:spMkLst>
        </pc:spChg>
      </pc:sldChg>
      <pc:sldChg chg="modSp mod">
        <pc:chgData name="Rui Cao" userId="a6960595-96e6-47d6-a8d8-833995379cc8" providerId="ADAL" clId="{62982559-A20C-4151-9864-756B331EE6A0}" dt="2025-03-11T15:19:34.127" v="825" actId="20577"/>
        <pc:sldMkLst>
          <pc:docMk/>
          <pc:sldMk cId="4238932453" sldId="339"/>
        </pc:sldMkLst>
        <pc:spChg chg="mod">
          <ac:chgData name="Rui Cao" userId="a6960595-96e6-47d6-a8d8-833995379cc8" providerId="ADAL" clId="{62982559-A20C-4151-9864-756B331EE6A0}" dt="2025-03-11T15:19:34.127" v="825" actId="20577"/>
          <ac:spMkLst>
            <pc:docMk/>
            <pc:sldMk cId="4238932453" sldId="339"/>
            <ac:spMk id="8" creationId="{13919150-D445-EDD0-4D1B-E45D6FD8DA24}"/>
          </ac:spMkLst>
        </pc:spChg>
      </pc:sldChg>
      <pc:sldChg chg="modSp del mod ord">
        <pc:chgData name="Rui Cao" userId="a6960595-96e6-47d6-a8d8-833995379cc8" providerId="ADAL" clId="{62982559-A20C-4151-9864-756B331EE6A0}" dt="2025-03-11T16:20:56.429" v="1467" actId="47"/>
        <pc:sldMkLst>
          <pc:docMk/>
          <pc:sldMk cId="1201264545" sldId="674"/>
        </pc:sldMkLst>
        <pc:spChg chg="mod">
          <ac:chgData name="Rui Cao" userId="a6960595-96e6-47d6-a8d8-833995379cc8" providerId="ADAL" clId="{62982559-A20C-4151-9864-756B331EE6A0}" dt="2025-03-11T03:11:59.461" v="629" actId="20577"/>
          <ac:spMkLst>
            <pc:docMk/>
            <pc:sldMk cId="1201264545" sldId="674"/>
            <ac:spMk id="2" creationId="{99129147-C4EA-5A11-1B96-27C6242A6E37}"/>
          </ac:spMkLst>
        </pc:spChg>
      </pc:sldChg>
      <pc:sldChg chg="modSp del mod ord">
        <pc:chgData name="Rui Cao" userId="a6960595-96e6-47d6-a8d8-833995379cc8" providerId="ADAL" clId="{62982559-A20C-4151-9864-756B331EE6A0}" dt="2025-03-11T16:20:57.903" v="1468" actId="47"/>
        <pc:sldMkLst>
          <pc:docMk/>
          <pc:sldMk cId="319242310" sldId="675"/>
        </pc:sldMkLst>
        <pc:spChg chg="mod">
          <ac:chgData name="Rui Cao" userId="a6960595-96e6-47d6-a8d8-833995379cc8" providerId="ADAL" clId="{62982559-A20C-4151-9864-756B331EE6A0}" dt="2025-03-11T03:12:09.222" v="640" actId="20577"/>
          <ac:spMkLst>
            <pc:docMk/>
            <pc:sldMk cId="319242310" sldId="675"/>
            <ac:spMk id="2" creationId="{E156228C-E90D-1EA3-912C-08C17572B4E5}"/>
          </ac:spMkLst>
        </pc:spChg>
      </pc:sldChg>
      <pc:sldChg chg="modSp mod">
        <pc:chgData name="Rui Cao" userId="a6960595-96e6-47d6-a8d8-833995379cc8" providerId="ADAL" clId="{62982559-A20C-4151-9864-756B331EE6A0}" dt="2025-03-11T03:19:06.749" v="761" actId="20577"/>
        <pc:sldMkLst>
          <pc:docMk/>
          <pc:sldMk cId="4019795024" sldId="676"/>
        </pc:sldMkLst>
        <pc:spChg chg="mod">
          <ac:chgData name="Rui Cao" userId="a6960595-96e6-47d6-a8d8-833995379cc8" providerId="ADAL" clId="{62982559-A20C-4151-9864-756B331EE6A0}" dt="2025-03-11T03:17:45.329" v="696" actId="20577"/>
          <ac:spMkLst>
            <pc:docMk/>
            <pc:sldMk cId="4019795024" sldId="676"/>
            <ac:spMk id="2" creationId="{CDC08DE4-BBFB-E133-2B57-066546AC7AEE}"/>
          </ac:spMkLst>
        </pc:spChg>
        <pc:spChg chg="mod">
          <ac:chgData name="Rui Cao" userId="a6960595-96e6-47d6-a8d8-833995379cc8" providerId="ADAL" clId="{62982559-A20C-4151-9864-756B331EE6A0}" dt="2025-03-11T03:19:06.749" v="761" actId="20577"/>
          <ac:spMkLst>
            <pc:docMk/>
            <pc:sldMk cId="4019795024" sldId="676"/>
            <ac:spMk id="3" creationId="{ADEF73B3-071A-E6D3-EEF4-291D6617F347}"/>
          </ac:spMkLst>
        </pc:spChg>
      </pc:sldChg>
      <pc:sldChg chg="modSp mod">
        <pc:chgData name="Rui Cao" userId="a6960595-96e6-47d6-a8d8-833995379cc8" providerId="ADAL" clId="{62982559-A20C-4151-9864-756B331EE6A0}" dt="2025-03-11T16:01:50.506" v="1303" actId="20577"/>
        <pc:sldMkLst>
          <pc:docMk/>
          <pc:sldMk cId="1064175275" sldId="679"/>
        </pc:sldMkLst>
        <pc:spChg chg="mod">
          <ac:chgData name="Rui Cao" userId="a6960595-96e6-47d6-a8d8-833995379cc8" providerId="ADAL" clId="{62982559-A20C-4151-9864-756B331EE6A0}" dt="2025-03-11T16:01:50.506" v="1303" actId="20577"/>
          <ac:spMkLst>
            <pc:docMk/>
            <pc:sldMk cId="1064175275" sldId="679"/>
            <ac:spMk id="2" creationId="{59421656-3B45-8A5C-393D-88A76882D051}"/>
          </ac:spMkLst>
        </pc:spChg>
      </pc:sldChg>
      <pc:sldChg chg="modSp mod">
        <pc:chgData name="Rui Cao" userId="a6960595-96e6-47d6-a8d8-833995379cc8" providerId="ADAL" clId="{62982559-A20C-4151-9864-756B331EE6A0}" dt="2025-03-11T16:05:16.344" v="1349" actId="20577"/>
        <pc:sldMkLst>
          <pc:docMk/>
          <pc:sldMk cId="499164841" sldId="681"/>
        </pc:sldMkLst>
        <pc:spChg chg="mod">
          <ac:chgData name="Rui Cao" userId="a6960595-96e6-47d6-a8d8-833995379cc8" providerId="ADAL" clId="{62982559-A20C-4151-9864-756B331EE6A0}" dt="2025-03-11T16:05:16.344" v="1349" actId="20577"/>
          <ac:spMkLst>
            <pc:docMk/>
            <pc:sldMk cId="499164841" sldId="681"/>
            <ac:spMk id="3" creationId="{02644AE9-B5F2-35CE-97A5-057330A34A37}"/>
          </ac:spMkLst>
        </pc:spChg>
      </pc:sldChg>
      <pc:sldChg chg="modSp mod">
        <pc:chgData name="Rui Cao" userId="a6960595-96e6-47d6-a8d8-833995379cc8" providerId="ADAL" clId="{62982559-A20C-4151-9864-756B331EE6A0}" dt="2025-03-11T16:17:04.922" v="1421" actId="20577"/>
        <pc:sldMkLst>
          <pc:docMk/>
          <pc:sldMk cId="286201551" sldId="682"/>
        </pc:sldMkLst>
        <pc:spChg chg="mod">
          <ac:chgData name="Rui Cao" userId="a6960595-96e6-47d6-a8d8-833995379cc8" providerId="ADAL" clId="{62982559-A20C-4151-9864-756B331EE6A0}" dt="2025-03-11T16:17:04.922" v="1421" actId="20577"/>
          <ac:spMkLst>
            <pc:docMk/>
            <pc:sldMk cId="286201551" sldId="682"/>
            <ac:spMk id="3" creationId="{CBF038FD-1F76-CFBD-3A56-484BD7D9C548}"/>
          </ac:spMkLst>
        </pc:spChg>
      </pc:sldChg>
      <pc:sldChg chg="modSp mod">
        <pc:chgData name="Rui Cao" userId="a6960595-96e6-47d6-a8d8-833995379cc8" providerId="ADAL" clId="{62982559-A20C-4151-9864-756B331EE6A0}" dt="2025-03-11T16:18:29.675" v="1443" actId="14100"/>
        <pc:sldMkLst>
          <pc:docMk/>
          <pc:sldMk cId="470365338" sldId="683"/>
        </pc:sldMkLst>
        <pc:spChg chg="mod">
          <ac:chgData name="Rui Cao" userId="a6960595-96e6-47d6-a8d8-833995379cc8" providerId="ADAL" clId="{62982559-A20C-4151-9864-756B331EE6A0}" dt="2025-03-11T16:18:29.675" v="1443" actId="14100"/>
          <ac:spMkLst>
            <pc:docMk/>
            <pc:sldMk cId="470365338" sldId="683"/>
            <ac:spMk id="3" creationId="{872AD3EF-E5DA-F599-896A-9D4A2D69170E}"/>
          </ac:spMkLst>
        </pc:spChg>
      </pc:sldChg>
      <pc:sldChg chg="modSp mod">
        <pc:chgData name="Rui Cao" userId="a6960595-96e6-47d6-a8d8-833995379cc8" providerId="ADAL" clId="{62982559-A20C-4151-9864-756B331EE6A0}" dt="2025-03-11T03:24:24.186" v="777" actId="20577"/>
        <pc:sldMkLst>
          <pc:docMk/>
          <pc:sldMk cId="1911494966" sldId="685"/>
        </pc:sldMkLst>
        <pc:spChg chg="mod">
          <ac:chgData name="Rui Cao" userId="a6960595-96e6-47d6-a8d8-833995379cc8" providerId="ADAL" clId="{62982559-A20C-4151-9864-756B331EE6A0}" dt="2025-03-11T03:24:24.186" v="777" actId="20577"/>
          <ac:spMkLst>
            <pc:docMk/>
            <pc:sldMk cId="1911494966" sldId="685"/>
            <ac:spMk id="3" creationId="{8C310D88-DB7B-AA06-7796-8E0DD5553B3F}"/>
          </ac:spMkLst>
        </pc:spChg>
      </pc:sldChg>
      <pc:sldChg chg="modSp del mod">
        <pc:chgData name="Rui Cao" userId="a6960595-96e6-47d6-a8d8-833995379cc8" providerId="ADAL" clId="{62982559-A20C-4151-9864-756B331EE6A0}" dt="2025-03-11T03:24:25.718" v="778" actId="47"/>
        <pc:sldMkLst>
          <pc:docMk/>
          <pc:sldMk cId="616719768" sldId="686"/>
        </pc:sldMkLst>
        <pc:spChg chg="mod">
          <ac:chgData name="Rui Cao" userId="a6960595-96e6-47d6-a8d8-833995379cc8" providerId="ADAL" clId="{62982559-A20C-4151-9864-756B331EE6A0}" dt="2025-03-11T03:24:06.262" v="764" actId="21"/>
          <ac:spMkLst>
            <pc:docMk/>
            <pc:sldMk cId="616719768" sldId="686"/>
            <ac:spMk id="3" creationId="{8C310D88-DB7B-AA06-7796-8E0DD5553B3F}"/>
          </ac:spMkLst>
        </pc:spChg>
      </pc:sldChg>
      <pc:sldChg chg="modSp mod">
        <pc:chgData name="Rui Cao" userId="a6960595-96e6-47d6-a8d8-833995379cc8" providerId="ADAL" clId="{62982559-A20C-4151-9864-756B331EE6A0}" dt="2025-03-11T16:21:33.520" v="1484" actId="20577"/>
        <pc:sldMkLst>
          <pc:docMk/>
          <pc:sldMk cId="2932136404" sldId="688"/>
        </pc:sldMkLst>
        <pc:spChg chg="mod">
          <ac:chgData name="Rui Cao" userId="a6960595-96e6-47d6-a8d8-833995379cc8" providerId="ADAL" clId="{62982559-A20C-4151-9864-756B331EE6A0}" dt="2025-03-11T16:21:33.520" v="1484" actId="20577"/>
          <ac:spMkLst>
            <pc:docMk/>
            <pc:sldMk cId="2932136404" sldId="688"/>
            <ac:spMk id="3" creationId="{8C310D88-DB7B-AA06-7796-8E0DD5553B3F}"/>
          </ac:spMkLst>
        </pc:spChg>
      </pc:sldChg>
      <pc:sldChg chg="modSp mod">
        <pc:chgData name="Rui Cao" userId="a6960595-96e6-47d6-a8d8-833995379cc8" providerId="ADAL" clId="{62982559-A20C-4151-9864-756B331EE6A0}" dt="2025-03-11T16:20:14.045" v="1465" actId="20577"/>
        <pc:sldMkLst>
          <pc:docMk/>
          <pc:sldMk cId="3080692360" sldId="689"/>
        </pc:sldMkLst>
        <pc:spChg chg="mod">
          <ac:chgData name="Rui Cao" userId="a6960595-96e6-47d6-a8d8-833995379cc8" providerId="ADAL" clId="{62982559-A20C-4151-9864-756B331EE6A0}" dt="2025-03-11T16:20:14.045" v="1465" actId="20577"/>
          <ac:spMkLst>
            <pc:docMk/>
            <pc:sldMk cId="3080692360" sldId="689"/>
            <ac:spMk id="2" creationId="{0EDC38E3-904E-9BFA-AE1C-920AAB687FFD}"/>
          </ac:spMkLst>
        </pc:spChg>
        <pc:spChg chg="mod">
          <ac:chgData name="Rui Cao" userId="a6960595-96e6-47d6-a8d8-833995379cc8" providerId="ADAL" clId="{62982559-A20C-4151-9864-756B331EE6A0}" dt="2025-03-11T03:06:01.440" v="395" actId="14100"/>
          <ac:spMkLst>
            <pc:docMk/>
            <pc:sldMk cId="3080692360" sldId="689"/>
            <ac:spMk id="3" creationId="{8D25D67E-D122-D31D-C452-4EF2A4AD1C74}"/>
          </ac:spMkLst>
        </pc:spChg>
      </pc:sldChg>
      <pc:sldChg chg="modSp mod">
        <pc:chgData name="Rui Cao" userId="a6960595-96e6-47d6-a8d8-833995379cc8" providerId="ADAL" clId="{62982559-A20C-4151-9864-756B331EE6A0}" dt="2025-03-11T16:20:07.418" v="1464" actId="14100"/>
        <pc:sldMkLst>
          <pc:docMk/>
          <pc:sldMk cId="713489507" sldId="690"/>
        </pc:sldMkLst>
        <pc:spChg chg="mod">
          <ac:chgData name="Rui Cao" userId="a6960595-96e6-47d6-a8d8-833995379cc8" providerId="ADAL" clId="{62982559-A20C-4151-9864-756B331EE6A0}" dt="2025-03-11T16:20:07.418" v="1464" actId="14100"/>
          <ac:spMkLst>
            <pc:docMk/>
            <pc:sldMk cId="713489507" sldId="690"/>
            <ac:spMk id="3" creationId="{0ED49944-949C-0048-EE2D-D844712E0189}"/>
          </ac:spMkLst>
        </pc:spChg>
      </pc:sldChg>
      <pc:sldChg chg="modSp mod ord">
        <pc:chgData name="Rui Cao" userId="a6960595-96e6-47d6-a8d8-833995379cc8" providerId="ADAL" clId="{62982559-A20C-4151-9864-756B331EE6A0}" dt="2025-03-11T16:00:38.751" v="1302" actId="20577"/>
        <pc:sldMkLst>
          <pc:docMk/>
          <pc:sldMk cId="3180938841" sldId="691"/>
        </pc:sldMkLst>
        <pc:spChg chg="mod">
          <ac:chgData name="Rui Cao" userId="a6960595-96e6-47d6-a8d8-833995379cc8" providerId="ADAL" clId="{62982559-A20C-4151-9864-756B331EE6A0}" dt="2025-03-11T16:00:38.751" v="1302" actId="20577"/>
          <ac:spMkLst>
            <pc:docMk/>
            <pc:sldMk cId="3180938841" sldId="691"/>
            <ac:spMk id="8" creationId="{13919150-D445-EDD0-4D1B-E45D6FD8DA24}"/>
          </ac:spMkLst>
        </pc:spChg>
      </pc:sldChg>
      <pc:sldChg chg="addSp delSp modSp mod ord">
        <pc:chgData name="Rui Cao" userId="a6960595-96e6-47d6-a8d8-833995379cc8" providerId="ADAL" clId="{62982559-A20C-4151-9864-756B331EE6A0}" dt="2025-03-11T15:59:34.954" v="1294" actId="207"/>
        <pc:sldMkLst>
          <pc:docMk/>
          <pc:sldMk cId="592978257" sldId="692"/>
        </pc:sldMkLst>
        <pc:spChg chg="mod">
          <ac:chgData name="Rui Cao" userId="a6960595-96e6-47d6-a8d8-833995379cc8" providerId="ADAL" clId="{62982559-A20C-4151-9864-756B331EE6A0}" dt="2025-03-11T15:53:59.681" v="1231" actId="1035"/>
          <ac:spMkLst>
            <pc:docMk/>
            <pc:sldMk cId="592978257" sldId="692"/>
            <ac:spMk id="2" creationId="{1C9D7B66-FBBE-7FFB-816B-0CF00E3E55D0}"/>
          </ac:spMkLst>
        </pc:spChg>
        <pc:spChg chg="add mod">
          <ac:chgData name="Rui Cao" userId="a6960595-96e6-47d6-a8d8-833995379cc8" providerId="ADAL" clId="{62982559-A20C-4151-9864-756B331EE6A0}" dt="2025-03-11T15:58:43.445" v="1291" actId="20577"/>
          <ac:spMkLst>
            <pc:docMk/>
            <pc:sldMk cId="592978257" sldId="692"/>
            <ac:spMk id="3" creationId="{6B616D0B-E9EB-AEB1-E824-45031CD2B26B}"/>
          </ac:spMkLst>
        </pc:spChg>
        <pc:spChg chg="add del mod">
          <ac:chgData name="Rui Cao" userId="a6960595-96e6-47d6-a8d8-833995379cc8" providerId="ADAL" clId="{62982559-A20C-4151-9864-756B331EE6A0}" dt="2025-03-11T15:22:00.802" v="856" actId="478"/>
          <ac:spMkLst>
            <pc:docMk/>
            <pc:sldMk cId="592978257" sldId="692"/>
            <ac:spMk id="7" creationId="{3C8296E1-3986-2F1B-8B02-C03CE0A3123F}"/>
          </ac:spMkLst>
        </pc:spChg>
        <pc:spChg chg="add del mod">
          <ac:chgData name="Rui Cao" userId="a6960595-96e6-47d6-a8d8-833995379cc8" providerId="ADAL" clId="{62982559-A20C-4151-9864-756B331EE6A0}" dt="2025-03-10T14:54:38.177" v="52" actId="478"/>
          <ac:spMkLst>
            <pc:docMk/>
            <pc:sldMk cId="592978257" sldId="692"/>
            <ac:spMk id="7" creationId="{DC9D57CC-E60C-86ED-6A6E-8DA775F01BD5}"/>
          </ac:spMkLst>
        </pc:spChg>
        <pc:spChg chg="mod">
          <ac:chgData name="Rui Cao" userId="a6960595-96e6-47d6-a8d8-833995379cc8" providerId="ADAL" clId="{62982559-A20C-4151-9864-756B331EE6A0}" dt="2025-03-11T15:59:14.345" v="1292" actId="207"/>
          <ac:spMkLst>
            <pc:docMk/>
            <pc:sldMk cId="592978257" sldId="692"/>
            <ac:spMk id="8" creationId="{1C87939E-0FB7-01FC-4812-811957258210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9" creationId="{CD54292E-33D4-E728-6B8B-C1C36A7A5378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0" creationId="{E1539D23-F941-1694-87AB-B2EF2F34C381}"/>
          </ac:spMkLst>
        </pc:spChg>
        <pc:spChg chg="mod">
          <ac:chgData name="Rui Cao" userId="a6960595-96e6-47d6-a8d8-833995379cc8" providerId="ADAL" clId="{62982559-A20C-4151-9864-756B331EE6A0}" dt="2025-03-11T15:58:33.816" v="1287" actId="20577"/>
          <ac:spMkLst>
            <pc:docMk/>
            <pc:sldMk cId="592978257" sldId="692"/>
            <ac:spMk id="11" creationId="{FD151279-2CF6-B31F-3FE9-EE6EFECDDD8A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2" creationId="{F0DE21BE-0215-043A-9F1A-F649E2A86A5C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3" creationId="{249111EA-F17D-5976-79F7-436F9101C348}"/>
          </ac:spMkLst>
        </pc:spChg>
        <pc:spChg chg="add del mod">
          <ac:chgData name="Rui Cao" userId="a6960595-96e6-47d6-a8d8-833995379cc8" providerId="ADAL" clId="{62982559-A20C-4151-9864-756B331EE6A0}" dt="2025-03-11T15:22:00.802" v="856" actId="478"/>
          <ac:spMkLst>
            <pc:docMk/>
            <pc:sldMk cId="592978257" sldId="692"/>
            <ac:spMk id="14" creationId="{152DC5F7-B018-E0DE-597A-83B19E138DE4}"/>
          </ac:spMkLst>
        </pc:spChg>
        <pc:spChg chg="add mod">
          <ac:chgData name="Rui Cao" userId="a6960595-96e6-47d6-a8d8-833995379cc8" providerId="ADAL" clId="{62982559-A20C-4151-9864-756B331EE6A0}" dt="2025-03-11T15:57:40.444" v="1286" actId="1036"/>
          <ac:spMkLst>
            <pc:docMk/>
            <pc:sldMk cId="592978257" sldId="692"/>
            <ac:spMk id="15" creationId="{824425F8-10CE-2D32-404D-407721091082}"/>
          </ac:spMkLst>
        </pc:spChg>
        <pc:spChg chg="add mod">
          <ac:chgData name="Rui Cao" userId="a6960595-96e6-47d6-a8d8-833995379cc8" providerId="ADAL" clId="{62982559-A20C-4151-9864-756B331EE6A0}" dt="2025-03-11T15:57:40.444" v="1286" actId="1036"/>
          <ac:spMkLst>
            <pc:docMk/>
            <pc:sldMk cId="592978257" sldId="692"/>
            <ac:spMk id="16" creationId="{ABF7D28E-D8CF-FE01-FB17-9570108A46A1}"/>
          </ac:spMkLst>
        </pc:spChg>
        <pc:spChg chg="add mod">
          <ac:chgData name="Rui Cao" userId="a6960595-96e6-47d6-a8d8-833995379cc8" providerId="ADAL" clId="{62982559-A20C-4151-9864-756B331EE6A0}" dt="2025-03-11T15:53:24.215" v="1210" actId="1036"/>
          <ac:spMkLst>
            <pc:docMk/>
            <pc:sldMk cId="592978257" sldId="692"/>
            <ac:spMk id="17" creationId="{2DBD2BC8-B742-B869-9583-4B1F0D9ABCDD}"/>
          </ac:spMkLst>
        </pc:spChg>
        <pc:spChg chg="mod">
          <ac:chgData name="Rui Cao" userId="a6960595-96e6-47d6-a8d8-833995379cc8" providerId="ADAL" clId="{62982559-A20C-4151-9864-756B331EE6A0}" dt="2025-03-11T15:53:16.500" v="1201"/>
          <ac:spMkLst>
            <pc:docMk/>
            <pc:sldMk cId="592978257" sldId="692"/>
            <ac:spMk id="19" creationId="{79756C1B-F487-5314-70F7-22446D25B454}"/>
          </ac:spMkLst>
        </pc:spChg>
        <pc:spChg chg="mod">
          <ac:chgData name="Rui Cao" userId="a6960595-96e6-47d6-a8d8-833995379cc8" providerId="ADAL" clId="{62982559-A20C-4151-9864-756B331EE6A0}" dt="2025-03-11T15:59:14.345" v="1292" actId="207"/>
          <ac:spMkLst>
            <pc:docMk/>
            <pc:sldMk cId="592978257" sldId="692"/>
            <ac:spMk id="20" creationId="{AD315118-A866-68C3-289E-95C3ADA2F887}"/>
          </ac:spMkLst>
        </pc:spChg>
        <pc:spChg chg="del mod">
          <ac:chgData name="Rui Cao" userId="a6960595-96e6-47d6-a8d8-833995379cc8" providerId="ADAL" clId="{62982559-A20C-4151-9864-756B331EE6A0}" dt="2025-03-11T15:51:28.620" v="1182" actId="478"/>
          <ac:spMkLst>
            <pc:docMk/>
            <pc:sldMk cId="592978257" sldId="692"/>
            <ac:spMk id="21" creationId="{CD857286-1C8E-5C3D-28AF-FAE525D934BB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22" creationId="{2B93EFF1-F52D-207E-456C-BA98D742BE02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23" creationId="{A94BD830-3B38-6A4F-6751-2576783801BB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24" creationId="{7457EB5B-4B5D-60EB-2F8A-1F5CDF64331F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25" creationId="{5D3E7661-AFAC-6542-AC60-E96EB8A54E53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26" creationId="{321553ED-6029-4485-89C2-46EC368DA453}"/>
          </ac:spMkLst>
        </pc:spChg>
        <pc:spChg chg="mod">
          <ac:chgData name="Rui Cao" userId="a6960595-96e6-47d6-a8d8-833995379cc8" providerId="ADAL" clId="{62982559-A20C-4151-9864-756B331EE6A0}" dt="2025-03-11T15:53:16.500" v="1201"/>
          <ac:spMkLst>
            <pc:docMk/>
            <pc:sldMk cId="592978257" sldId="692"/>
            <ac:spMk id="27" creationId="{C15DE305-A378-3A77-C98D-1393F87B4232}"/>
          </ac:spMkLst>
        </pc:spChg>
        <pc:spChg chg="mod">
          <ac:chgData name="Rui Cao" userId="a6960595-96e6-47d6-a8d8-833995379cc8" providerId="ADAL" clId="{62982559-A20C-4151-9864-756B331EE6A0}" dt="2025-03-11T15:59:14.345" v="1292" actId="207"/>
          <ac:spMkLst>
            <pc:docMk/>
            <pc:sldMk cId="592978257" sldId="692"/>
            <ac:spMk id="28" creationId="{ADD540D9-E943-B9A4-627F-3F9C7DBEE85D}"/>
          </ac:spMkLst>
        </pc:spChg>
        <pc:spChg chg="del mod">
          <ac:chgData name="Rui Cao" userId="a6960595-96e6-47d6-a8d8-833995379cc8" providerId="ADAL" clId="{62982559-A20C-4151-9864-756B331EE6A0}" dt="2025-03-11T15:51:32.093" v="1183" actId="478"/>
          <ac:spMkLst>
            <pc:docMk/>
            <pc:sldMk cId="592978257" sldId="692"/>
            <ac:spMk id="29" creationId="{46AB6063-633C-F6CE-D6EA-1AC6CD4AAB6B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30" creationId="{129F2782-8D6B-2F2E-3D6D-F0FB80C66CEA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31" creationId="{6B0C5BDD-0A1E-9751-708F-56993DF20BE2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32" creationId="{AA5BDFE5-76D4-A168-A3F5-A710B2CDB2F3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33" creationId="{DC35D304-5B21-85A1-DF8D-206C62A4940B}"/>
          </ac:spMkLst>
        </pc:spChg>
        <pc:spChg chg="mod">
          <ac:chgData name="Rui Cao" userId="a6960595-96e6-47d6-a8d8-833995379cc8" providerId="ADAL" clId="{62982559-A20C-4151-9864-756B331EE6A0}" dt="2025-03-11T15:59:14.345" v="1292" actId="207"/>
          <ac:spMkLst>
            <pc:docMk/>
            <pc:sldMk cId="592978257" sldId="692"/>
            <ac:spMk id="34" creationId="{0C3420F6-DCC0-72D8-E279-4569434D9C9F}"/>
          </ac:spMkLst>
        </pc:spChg>
        <pc:spChg chg="del mod">
          <ac:chgData name="Rui Cao" userId="a6960595-96e6-47d6-a8d8-833995379cc8" providerId="ADAL" clId="{62982559-A20C-4151-9864-756B331EE6A0}" dt="2025-03-11T15:44:53.668" v="1124" actId="478"/>
          <ac:spMkLst>
            <pc:docMk/>
            <pc:sldMk cId="592978257" sldId="692"/>
            <ac:spMk id="35" creationId="{6B3E85F2-2D77-3610-122B-25390E06ECA2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36" creationId="{8F41C671-1D24-BF61-B09D-074942C15A0D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37" creationId="{5AF9A399-E0D5-A921-A249-EE87DA41E1A5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38" creationId="{E8FB87C9-E2BA-59FC-3679-16E30EB1EB64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39" creationId="{E2F162D0-D06B-60F5-267F-87728E75B260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40" creationId="{2F3AFFD0-A8D9-44C2-343E-72F07E9AF7BA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41" creationId="{07CA4E00-A0CB-8EE3-5144-2025B0055985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42" creationId="{05776818-92CA-CDB5-5608-6A30F7B3AFBE}"/>
          </ac:spMkLst>
        </pc:spChg>
        <pc:spChg chg="mod">
          <ac:chgData name="Rui Cao" userId="a6960595-96e6-47d6-a8d8-833995379cc8" providerId="ADAL" clId="{62982559-A20C-4151-9864-756B331EE6A0}" dt="2025-03-11T15:58:37.428" v="1288" actId="6549"/>
          <ac:spMkLst>
            <pc:docMk/>
            <pc:sldMk cId="592978257" sldId="692"/>
            <ac:spMk id="43" creationId="{5F849DC4-3547-E5F9-E791-DB16077B56A2}"/>
          </ac:spMkLst>
        </pc:spChg>
        <pc:spChg chg="del mod">
          <ac:chgData name="Rui Cao" userId="a6960595-96e6-47d6-a8d8-833995379cc8" providerId="ADAL" clId="{62982559-A20C-4151-9864-756B331EE6A0}" dt="2025-03-11T15:44:51.564" v="1123" actId="478"/>
          <ac:spMkLst>
            <pc:docMk/>
            <pc:sldMk cId="592978257" sldId="692"/>
            <ac:spMk id="44" creationId="{D60EC2FE-1AA4-E36A-74C7-78847CAC3F90}"/>
          </ac:spMkLst>
        </pc:spChg>
        <pc:spChg chg="mod">
          <ac:chgData name="Rui Cao" userId="a6960595-96e6-47d6-a8d8-833995379cc8" providerId="ADAL" clId="{62982559-A20C-4151-9864-756B331EE6A0}" dt="2025-03-11T15:59:14.345" v="1292" actId="207"/>
          <ac:spMkLst>
            <pc:docMk/>
            <pc:sldMk cId="592978257" sldId="692"/>
            <ac:spMk id="45" creationId="{BE9D7EDE-12A3-CD8C-1443-3669AAE2AF8D}"/>
          </ac:spMkLst>
        </pc:spChg>
        <pc:spChg chg="del mod">
          <ac:chgData name="Rui Cao" userId="a6960595-96e6-47d6-a8d8-833995379cc8" providerId="ADAL" clId="{62982559-A20C-4151-9864-756B331EE6A0}" dt="2025-03-11T15:44:37.180" v="1119" actId="478"/>
          <ac:spMkLst>
            <pc:docMk/>
            <pc:sldMk cId="592978257" sldId="692"/>
            <ac:spMk id="46" creationId="{1B0CEA30-B40E-8499-03EC-B7258596998F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47" creationId="{495D38F6-91B1-FCC0-E3A5-0E9F9DA51443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48" creationId="{1E01A1AD-B05B-5232-9CC9-E05F3E89502F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49" creationId="{C756668E-C0C3-3375-5AB9-1ADB104CBC19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50" creationId="{948D5CF2-FB2C-A712-ED50-6E4AD422EA78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51" creationId="{7FF7D788-1495-3471-B3BC-AB5341220466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52" creationId="{5A9876CC-C4F3-B4E4-47A0-245E332A4932}"/>
          </ac:spMkLst>
        </pc:spChg>
        <pc:spChg chg="mod">
          <ac:chgData name="Rui Cao" userId="a6960595-96e6-47d6-a8d8-833995379cc8" providerId="ADAL" clId="{62982559-A20C-4151-9864-756B331EE6A0}" dt="2025-03-11T15:58:39.453" v="1289" actId="6549"/>
          <ac:spMkLst>
            <pc:docMk/>
            <pc:sldMk cId="592978257" sldId="692"/>
            <ac:spMk id="53" creationId="{2E98F87D-AE1F-D299-4AC8-1DFE6A8BB288}"/>
          </ac:spMkLst>
        </pc:spChg>
        <pc:spChg chg="del mod">
          <ac:chgData name="Rui Cao" userId="a6960595-96e6-47d6-a8d8-833995379cc8" providerId="ADAL" clId="{62982559-A20C-4151-9864-756B331EE6A0}" dt="2025-03-11T15:44:38.075" v="1120" actId="478"/>
          <ac:spMkLst>
            <pc:docMk/>
            <pc:sldMk cId="592978257" sldId="692"/>
            <ac:spMk id="54" creationId="{F90CFFE6-E800-7525-FDDB-DB1AD9F7E853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55" creationId="{1662635C-5191-A853-CD28-DD33321DD50C}"/>
          </ac:spMkLst>
        </pc:spChg>
        <pc:spChg chg="mod">
          <ac:chgData name="Rui Cao" userId="a6960595-96e6-47d6-a8d8-833995379cc8" providerId="ADAL" clId="{62982559-A20C-4151-9864-756B331EE6A0}" dt="2025-03-11T15:59:14.345" v="1292" actId="207"/>
          <ac:spMkLst>
            <pc:docMk/>
            <pc:sldMk cId="592978257" sldId="692"/>
            <ac:spMk id="56" creationId="{BBEB748F-A2BB-E989-52BB-D36D7A3028B1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57" creationId="{7EA6C1B2-F1E1-C2A1-B102-10CFB1A2183A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58" creationId="{9D143A2A-8319-A89D-9F0E-ABE2AF03F34F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59" creationId="{A9DE3452-2BB6-D0D2-E43B-9DE1B2BFB9F8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60" creationId="{535B19AC-B766-4433-51CB-310B4D89D26C}"/>
          </ac:spMkLst>
        </pc:spChg>
        <pc:spChg chg="del mod">
          <ac:chgData name="Rui Cao" userId="a6960595-96e6-47d6-a8d8-833995379cc8" providerId="ADAL" clId="{62982559-A20C-4151-9864-756B331EE6A0}" dt="2025-03-11T15:45:51.798" v="1149" actId="478"/>
          <ac:spMkLst>
            <pc:docMk/>
            <pc:sldMk cId="592978257" sldId="692"/>
            <ac:spMk id="61" creationId="{E39B8589-3057-96AE-8B2D-80125C33E433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62" creationId="{24FEC5B7-87BC-9C23-E414-D6C22A83671D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63" creationId="{48D91D86-2043-8596-1FE6-1D69B829C38B}"/>
          </ac:spMkLst>
        </pc:spChg>
        <pc:spChg chg="mod">
          <ac:chgData name="Rui Cao" userId="a6960595-96e6-47d6-a8d8-833995379cc8" providerId="ADAL" clId="{62982559-A20C-4151-9864-756B331EE6A0}" dt="2025-03-11T15:53:16.500" v="1201"/>
          <ac:spMkLst>
            <pc:docMk/>
            <pc:sldMk cId="592978257" sldId="692"/>
            <ac:spMk id="64" creationId="{1622D3F0-2873-AA48-5890-408657C6F8E1}"/>
          </ac:spMkLst>
        </pc:spChg>
        <pc:spChg chg="del mod">
          <ac:chgData name="Rui Cao" userId="a6960595-96e6-47d6-a8d8-833995379cc8" providerId="ADAL" clId="{62982559-A20C-4151-9864-756B331EE6A0}" dt="2025-03-11T15:45:50.212" v="1148" actId="478"/>
          <ac:spMkLst>
            <pc:docMk/>
            <pc:sldMk cId="592978257" sldId="692"/>
            <ac:spMk id="65" creationId="{3700995F-7CE1-67BB-9C97-16447A8D71D2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66" creationId="{6206BCA9-E073-F1DF-2155-FDF27E3EE8A4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67" creationId="{B593FE77-9528-7C32-710B-67E6D4D3845E}"/>
          </ac:spMkLst>
        </pc:spChg>
        <pc:spChg chg="mod">
          <ac:chgData name="Rui Cao" userId="a6960595-96e6-47d6-a8d8-833995379cc8" providerId="ADAL" clId="{62982559-A20C-4151-9864-756B331EE6A0}" dt="2025-03-11T15:53:16.500" v="1201"/>
          <ac:spMkLst>
            <pc:docMk/>
            <pc:sldMk cId="592978257" sldId="692"/>
            <ac:spMk id="68" creationId="{608F0DA6-602B-4159-ABE8-01AE6A414A85}"/>
          </ac:spMkLst>
        </pc:spChg>
        <pc:spChg chg="add mod">
          <ac:chgData name="Rui Cao" userId="a6960595-96e6-47d6-a8d8-833995379cc8" providerId="ADAL" clId="{62982559-A20C-4151-9864-756B331EE6A0}" dt="2025-03-11T15:53:24.215" v="1210" actId="1036"/>
          <ac:spMkLst>
            <pc:docMk/>
            <pc:sldMk cId="592978257" sldId="692"/>
            <ac:spMk id="69" creationId="{909D3066-3FC1-8418-4AD9-2444CD03F4B2}"/>
          </ac:spMkLst>
        </pc:spChg>
        <pc:spChg chg="add mod">
          <ac:chgData name="Rui Cao" userId="a6960595-96e6-47d6-a8d8-833995379cc8" providerId="ADAL" clId="{62982559-A20C-4151-9864-756B331EE6A0}" dt="2025-03-11T15:53:24.215" v="1210" actId="1036"/>
          <ac:spMkLst>
            <pc:docMk/>
            <pc:sldMk cId="592978257" sldId="692"/>
            <ac:spMk id="70" creationId="{AAA1C344-3D9C-ABBD-EC6E-5880851C15A4}"/>
          </ac:spMkLst>
        </pc:spChg>
        <pc:spChg chg="add mod">
          <ac:chgData name="Rui Cao" userId="a6960595-96e6-47d6-a8d8-833995379cc8" providerId="ADAL" clId="{62982559-A20C-4151-9864-756B331EE6A0}" dt="2025-03-11T15:53:24.215" v="1210" actId="1036"/>
          <ac:spMkLst>
            <pc:docMk/>
            <pc:sldMk cId="592978257" sldId="692"/>
            <ac:spMk id="71" creationId="{FC58DE9B-52ED-804E-8F5D-B370BF1259E8}"/>
          </ac:spMkLst>
        </pc:spChg>
        <pc:spChg chg="add mod">
          <ac:chgData name="Rui Cao" userId="a6960595-96e6-47d6-a8d8-833995379cc8" providerId="ADAL" clId="{62982559-A20C-4151-9864-756B331EE6A0}" dt="2025-03-11T15:53:24.215" v="1210" actId="1036"/>
          <ac:spMkLst>
            <pc:docMk/>
            <pc:sldMk cId="592978257" sldId="692"/>
            <ac:spMk id="72" creationId="{7891DEA0-AA0A-9A9A-DD94-AB83B6ABB07C}"/>
          </ac:spMkLst>
        </pc:spChg>
        <pc:spChg chg="add mod">
          <ac:chgData name="Rui Cao" userId="a6960595-96e6-47d6-a8d8-833995379cc8" providerId="ADAL" clId="{62982559-A20C-4151-9864-756B331EE6A0}" dt="2025-03-11T15:53:24.215" v="1210" actId="1036"/>
          <ac:spMkLst>
            <pc:docMk/>
            <pc:sldMk cId="592978257" sldId="692"/>
            <ac:spMk id="73" creationId="{91320CD5-202D-D899-7804-42FA2B93AF7A}"/>
          </ac:spMkLst>
        </pc:spChg>
        <pc:spChg chg="add mod">
          <ac:chgData name="Rui Cao" userId="a6960595-96e6-47d6-a8d8-833995379cc8" providerId="ADAL" clId="{62982559-A20C-4151-9864-756B331EE6A0}" dt="2025-03-11T15:53:24.215" v="1210" actId="1036"/>
          <ac:spMkLst>
            <pc:docMk/>
            <pc:sldMk cId="592978257" sldId="692"/>
            <ac:spMk id="74" creationId="{63D6C2E4-A1AC-D66D-2631-05A737466CBD}"/>
          </ac:spMkLst>
        </pc:spChg>
        <pc:spChg chg="add del mod">
          <ac:chgData name="Rui Cao" userId="a6960595-96e6-47d6-a8d8-833995379cc8" providerId="ADAL" clId="{62982559-A20C-4151-9864-756B331EE6A0}" dt="2025-03-11T15:55:57.876" v="1269" actId="478"/>
          <ac:spMkLst>
            <pc:docMk/>
            <pc:sldMk cId="592978257" sldId="692"/>
            <ac:spMk id="75" creationId="{66A240CC-981B-4368-A99A-F7807284C3D4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77" creationId="{77266164-E245-7911-E720-A12E0AE26A75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78" creationId="{1AA076DE-AB82-4A3A-2FB7-EA618F8CF499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79" creationId="{BBC4DD02-04D2-D5BC-CEBE-B2100B05BD76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80" creationId="{749C761E-87B1-9F39-D675-A8AC59590C07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81" creationId="{8BC64499-1E50-CCC8-5C78-E30AB87FB502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82" creationId="{EBB2B7AD-9CEB-7DCF-30E1-9DF6F31CFB65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83" creationId="{425E64E4-0BB1-C3EC-804B-3F0E7DE8BA87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84" creationId="{A951757E-8201-A2B5-D3BC-4251181289E9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85" creationId="{A0CA380B-10B8-C841-7086-06E42CFF1527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86" creationId="{DF46DE74-F084-82C8-3D4D-E4B0707704DB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87" creationId="{D4D7ECAE-49FD-3764-B6ED-54B6C8555E66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88" creationId="{BFEB4985-07EB-D359-9BED-8EDB989A7580}"/>
          </ac:spMkLst>
        </pc:spChg>
        <pc:spChg chg="mod">
          <ac:chgData name="Rui Cao" userId="a6960595-96e6-47d6-a8d8-833995379cc8" providerId="ADAL" clId="{62982559-A20C-4151-9864-756B331EE6A0}" dt="2025-03-11T15:53:41.791" v="1217"/>
          <ac:spMkLst>
            <pc:docMk/>
            <pc:sldMk cId="592978257" sldId="692"/>
            <ac:spMk id="89" creationId="{A7B51C59-FE3E-3630-F994-F4B6683DFA66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90" creationId="{A35CA773-EB36-AA2A-9FD6-BDF2978F8715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91" creationId="{5B408592-3B72-9F97-026F-0E1A1315B13F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92" creationId="{C7C73179-E91C-4AD3-642A-CD3859301478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93" creationId="{FD20FBA0-EEC7-9DBE-E208-ADCE10027D73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94" creationId="{62771C2C-C71E-3A63-6133-AD4F46A2C836}"/>
          </ac:spMkLst>
        </pc:spChg>
        <pc:spChg chg="mod">
          <ac:chgData name="Rui Cao" userId="a6960595-96e6-47d6-a8d8-833995379cc8" providerId="ADAL" clId="{62982559-A20C-4151-9864-756B331EE6A0}" dt="2025-03-11T15:53:41.791" v="1217"/>
          <ac:spMkLst>
            <pc:docMk/>
            <pc:sldMk cId="592978257" sldId="692"/>
            <ac:spMk id="95" creationId="{155BA91C-AB21-40A9-B6F8-E9A9290B0130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96" creationId="{0B74578F-AEEC-7EE8-DDAE-90AA9C5921B7}"/>
          </ac:spMkLst>
        </pc:spChg>
        <pc:spChg chg="mod">
          <ac:chgData name="Rui Cao" userId="a6960595-96e6-47d6-a8d8-833995379cc8" providerId="ADAL" clId="{62982559-A20C-4151-9864-756B331EE6A0}" dt="2025-03-11T15:59:14.345" v="1292" actId="207"/>
          <ac:spMkLst>
            <pc:docMk/>
            <pc:sldMk cId="592978257" sldId="692"/>
            <ac:spMk id="97" creationId="{3044CE54-C754-19A3-4567-9931E52B9FF8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98" creationId="{229A9FA8-5513-9FA2-9AC2-B490D82B6DA0}"/>
          </ac:spMkLst>
        </pc:spChg>
        <pc:spChg chg="mod">
          <ac:chgData name="Rui Cao" userId="a6960595-96e6-47d6-a8d8-833995379cc8" providerId="ADAL" clId="{62982559-A20C-4151-9864-756B331EE6A0}" dt="2025-03-11T15:59:34.954" v="1294" actId="207"/>
          <ac:spMkLst>
            <pc:docMk/>
            <pc:sldMk cId="592978257" sldId="692"/>
            <ac:spMk id="99" creationId="{CF8A5FBA-4AA7-0B79-7E51-8BAB0DFEA8BA}"/>
          </ac:spMkLst>
        </pc:spChg>
        <pc:spChg chg="mod">
          <ac:chgData name="Rui Cao" userId="a6960595-96e6-47d6-a8d8-833995379cc8" providerId="ADAL" clId="{62982559-A20C-4151-9864-756B331EE6A0}" dt="2025-03-11T15:59:34.954" v="1294" actId="207"/>
          <ac:spMkLst>
            <pc:docMk/>
            <pc:sldMk cId="592978257" sldId="692"/>
            <ac:spMk id="100" creationId="{0A3D64FD-456B-349A-3AFA-4F77CD67204E}"/>
          </ac:spMkLst>
        </pc:spChg>
        <pc:spChg chg="del mod">
          <ac:chgData name="Rui Cao" userId="a6960595-96e6-47d6-a8d8-833995379cc8" providerId="ADAL" clId="{62982559-A20C-4151-9864-756B331EE6A0}" dt="2025-03-11T15:22:14.506" v="870" actId="478"/>
          <ac:spMkLst>
            <pc:docMk/>
            <pc:sldMk cId="592978257" sldId="692"/>
            <ac:spMk id="101" creationId="{09EED184-3625-9C6F-A574-D7FB00D50CC9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02" creationId="{92A054E2-1F27-67FF-D75E-E9C7FC6A0AF1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03" creationId="{EF9D12A8-4693-783A-6F1D-13F04A7BFE51}"/>
          </ac:spMkLst>
        </pc:spChg>
        <pc:spChg chg="mod">
          <ac:chgData name="Rui Cao" userId="a6960595-96e6-47d6-a8d8-833995379cc8" providerId="ADAL" clId="{62982559-A20C-4151-9864-756B331EE6A0}" dt="2025-03-11T15:58:41.899" v="1290" actId="20577"/>
          <ac:spMkLst>
            <pc:docMk/>
            <pc:sldMk cId="592978257" sldId="692"/>
            <ac:spMk id="104" creationId="{3E529D92-16FA-3ECF-D9F4-DC3D4BC80E85}"/>
          </ac:spMkLst>
        </pc:spChg>
        <pc:spChg chg="del mod">
          <ac:chgData name="Rui Cao" userId="a6960595-96e6-47d6-a8d8-833995379cc8" providerId="ADAL" clId="{62982559-A20C-4151-9864-756B331EE6A0}" dt="2025-03-11T15:22:12.854" v="869" actId="478"/>
          <ac:spMkLst>
            <pc:docMk/>
            <pc:sldMk cId="592978257" sldId="692"/>
            <ac:spMk id="105" creationId="{5DC3357E-19A7-0E05-A49B-66844E78952F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06" creationId="{44333E35-1D6A-94F3-3F10-AE3780653650}"/>
          </ac:spMkLst>
        </pc:spChg>
        <pc:spChg chg="mod topLvl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07" creationId="{8E409AE3-BF10-18B9-1A8A-BDA2DF234700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08" creationId="{220CA4C8-207D-EA5F-E91D-D143DB07B591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09" creationId="{2C6A7290-9CE7-BF5C-B47E-8292D8D1C39D}"/>
          </ac:spMkLst>
        </pc:spChg>
        <pc:spChg chg="mod">
          <ac:chgData name="Rui Cao" userId="a6960595-96e6-47d6-a8d8-833995379cc8" providerId="ADAL" clId="{62982559-A20C-4151-9864-756B331EE6A0}" dt="2025-03-11T15:53:41.791" v="1217"/>
          <ac:spMkLst>
            <pc:docMk/>
            <pc:sldMk cId="592978257" sldId="692"/>
            <ac:spMk id="110" creationId="{E940FCF6-10A4-071D-5A8F-90B5519EA659}"/>
          </ac:spMkLst>
        </pc:spChg>
        <pc:spChg chg="mod">
          <ac:chgData name="Rui Cao" userId="a6960595-96e6-47d6-a8d8-833995379cc8" providerId="ADAL" clId="{62982559-A20C-4151-9864-756B331EE6A0}" dt="2025-03-11T15:53:41.791" v="1217"/>
          <ac:spMkLst>
            <pc:docMk/>
            <pc:sldMk cId="592978257" sldId="692"/>
            <ac:spMk id="111" creationId="{269C0466-1230-724B-9E01-9F7645B1F89C}"/>
          </ac:spMkLst>
        </pc:spChg>
        <pc:spChg chg="add del mod">
          <ac:chgData name="Rui Cao" userId="a6960595-96e6-47d6-a8d8-833995379cc8" providerId="ADAL" clId="{62982559-A20C-4151-9864-756B331EE6A0}" dt="2025-03-11T15:55:57.876" v="1269" actId="478"/>
          <ac:spMkLst>
            <pc:docMk/>
            <pc:sldMk cId="592978257" sldId="692"/>
            <ac:spMk id="112" creationId="{8596679F-255F-395A-9EC3-209232FC4A25}"/>
          </ac:spMkLst>
        </pc:spChg>
        <pc:spChg chg="add del mod">
          <ac:chgData name="Rui Cao" userId="a6960595-96e6-47d6-a8d8-833995379cc8" providerId="ADAL" clId="{62982559-A20C-4151-9864-756B331EE6A0}" dt="2025-03-11T15:55:57.876" v="1269" actId="478"/>
          <ac:spMkLst>
            <pc:docMk/>
            <pc:sldMk cId="592978257" sldId="692"/>
            <ac:spMk id="113" creationId="{82F7F247-9EBE-FD2B-6A63-D4CE4C732F2C}"/>
          </ac:spMkLst>
        </pc:spChg>
        <pc:spChg chg="add del mod">
          <ac:chgData name="Rui Cao" userId="a6960595-96e6-47d6-a8d8-833995379cc8" providerId="ADAL" clId="{62982559-A20C-4151-9864-756B331EE6A0}" dt="2025-03-11T15:55:57.876" v="1269" actId="478"/>
          <ac:spMkLst>
            <pc:docMk/>
            <pc:sldMk cId="592978257" sldId="692"/>
            <ac:spMk id="114" creationId="{B811212C-7048-DA2D-51AE-2CE7B49329AE}"/>
          </ac:spMkLst>
        </pc:spChg>
        <pc:spChg chg="add del mod">
          <ac:chgData name="Rui Cao" userId="a6960595-96e6-47d6-a8d8-833995379cc8" providerId="ADAL" clId="{62982559-A20C-4151-9864-756B331EE6A0}" dt="2025-03-11T15:55:57.876" v="1269" actId="478"/>
          <ac:spMkLst>
            <pc:docMk/>
            <pc:sldMk cId="592978257" sldId="692"/>
            <ac:spMk id="115" creationId="{159769C8-31B6-9C92-59DB-4F6AEE2008C4}"/>
          </ac:spMkLst>
        </pc:spChg>
        <pc:spChg chg="add del mod">
          <ac:chgData name="Rui Cao" userId="a6960595-96e6-47d6-a8d8-833995379cc8" providerId="ADAL" clId="{62982559-A20C-4151-9864-756B331EE6A0}" dt="2025-03-11T15:55:57.876" v="1269" actId="478"/>
          <ac:spMkLst>
            <pc:docMk/>
            <pc:sldMk cId="592978257" sldId="692"/>
            <ac:spMk id="116" creationId="{17445EFA-8444-F024-6B03-155E61CF0E78}"/>
          </ac:spMkLst>
        </pc:spChg>
        <pc:spChg chg="add del mod">
          <ac:chgData name="Rui Cao" userId="a6960595-96e6-47d6-a8d8-833995379cc8" providerId="ADAL" clId="{62982559-A20C-4151-9864-756B331EE6A0}" dt="2025-03-11T15:55:57.876" v="1269" actId="478"/>
          <ac:spMkLst>
            <pc:docMk/>
            <pc:sldMk cId="592978257" sldId="692"/>
            <ac:spMk id="117" creationId="{DD4F391D-D453-E752-E028-217BD35903F6}"/>
          </ac:spMkLst>
        </pc:spChg>
        <pc:spChg chg="add del mod">
          <ac:chgData name="Rui Cao" userId="a6960595-96e6-47d6-a8d8-833995379cc8" providerId="ADAL" clId="{62982559-A20C-4151-9864-756B331EE6A0}" dt="2025-03-11T15:54:20.022" v="1237" actId="478"/>
          <ac:spMkLst>
            <pc:docMk/>
            <pc:sldMk cId="592978257" sldId="692"/>
            <ac:spMk id="118" creationId="{DA385219-70BB-CCB9-B44D-EF1565DD0448}"/>
          </ac:spMkLst>
        </pc:spChg>
        <pc:spChg chg="add del mod">
          <ac:chgData name="Rui Cao" userId="a6960595-96e6-47d6-a8d8-833995379cc8" providerId="ADAL" clId="{62982559-A20C-4151-9864-756B331EE6A0}" dt="2025-03-11T15:55:57.876" v="1269" actId="478"/>
          <ac:spMkLst>
            <pc:docMk/>
            <pc:sldMk cId="592978257" sldId="692"/>
            <ac:spMk id="119" creationId="{ECB74614-A14B-51B9-06E5-20D561AF276F}"/>
          </ac:spMkLst>
        </pc:spChg>
        <pc:spChg chg="add del mod">
          <ac:chgData name="Rui Cao" userId="a6960595-96e6-47d6-a8d8-833995379cc8" providerId="ADAL" clId="{62982559-A20C-4151-9864-756B331EE6A0}" dt="2025-03-11T15:53:27.263" v="1212" actId="478"/>
          <ac:spMkLst>
            <pc:docMk/>
            <pc:sldMk cId="592978257" sldId="692"/>
            <ac:spMk id="121" creationId="{8B35A98B-C1F3-006C-8AE5-66571CC7D98C}"/>
          </ac:spMkLst>
        </pc:spChg>
        <pc:spChg chg="add del mod">
          <ac:chgData name="Rui Cao" userId="a6960595-96e6-47d6-a8d8-833995379cc8" providerId="ADAL" clId="{62982559-A20C-4151-9864-756B331EE6A0}" dt="2025-03-11T15:53:27.263" v="1212" actId="478"/>
          <ac:spMkLst>
            <pc:docMk/>
            <pc:sldMk cId="592978257" sldId="692"/>
            <ac:spMk id="124" creationId="{68A3539C-D76D-5A4B-1DB9-095F59B1D4DE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26" creationId="{A2016522-7C64-E316-3B97-2E9CD6A68587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27" creationId="{1397E14F-3581-EDB1-4559-CCC618385EE6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28" creationId="{156EC4A2-C11D-B719-1441-12AE1F411E7A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129" creationId="{786358B6-D9A6-6832-43BC-253F5C847B1E}"/>
          </ac:spMkLst>
        </pc:spChg>
        <pc:spChg chg="mod">
          <ac:chgData name="Rui Cao" userId="a6960595-96e6-47d6-a8d8-833995379cc8" providerId="ADAL" clId="{62982559-A20C-4151-9864-756B331EE6A0}" dt="2025-03-11T15:56:30.743" v="1285" actId="1035"/>
          <ac:spMkLst>
            <pc:docMk/>
            <pc:sldMk cId="592978257" sldId="692"/>
            <ac:spMk id="130" creationId="{17A67382-FFC4-F719-D9FB-085F71ACA713}"/>
          </ac:spMkLst>
        </pc:spChg>
        <pc:spChg chg="del mod">
          <ac:chgData name="Rui Cao" userId="a6960595-96e6-47d6-a8d8-833995379cc8" providerId="ADAL" clId="{62982559-A20C-4151-9864-756B331EE6A0}" dt="2025-03-11T15:51:32.093" v="1183" actId="478"/>
          <ac:spMkLst>
            <pc:docMk/>
            <pc:sldMk cId="592978257" sldId="692"/>
            <ac:spMk id="131" creationId="{6CBD09DC-85F7-60B3-A2B4-6C5592C3EA16}"/>
          </ac:spMkLst>
        </pc:spChg>
        <pc:spChg chg="del mod">
          <ac:chgData name="Rui Cao" userId="a6960595-96e6-47d6-a8d8-833995379cc8" providerId="ADAL" clId="{62982559-A20C-4151-9864-756B331EE6A0}" dt="2025-03-11T15:51:28.620" v="1182" actId="478"/>
          <ac:spMkLst>
            <pc:docMk/>
            <pc:sldMk cId="592978257" sldId="692"/>
            <ac:spMk id="132" creationId="{2F556BB6-D3B1-ED15-C960-1260EE12F84D}"/>
          </ac:spMkLst>
        </pc:spChg>
        <pc:spChg chg="del mod topLvl">
          <ac:chgData name="Rui Cao" userId="a6960595-96e6-47d6-a8d8-833995379cc8" providerId="ADAL" clId="{62982559-A20C-4151-9864-756B331EE6A0}" dt="2025-03-11T15:20:47.913" v="829" actId="478"/>
          <ac:spMkLst>
            <pc:docMk/>
            <pc:sldMk cId="592978257" sldId="692"/>
            <ac:spMk id="147" creationId="{035F3E80-E5C2-B221-E206-FFF591FE4B1D}"/>
          </ac:spMkLst>
        </pc:spChg>
        <pc:spChg chg="del mod topLvl">
          <ac:chgData name="Rui Cao" userId="a6960595-96e6-47d6-a8d8-833995379cc8" providerId="ADAL" clId="{62982559-A20C-4151-9864-756B331EE6A0}" dt="2025-03-11T15:20:46.122" v="828" actId="478"/>
          <ac:spMkLst>
            <pc:docMk/>
            <pc:sldMk cId="592978257" sldId="692"/>
            <ac:spMk id="148" creationId="{0435B9AB-579D-AF76-C8BA-F7297810EEB6}"/>
          </ac:spMkLst>
        </pc:spChg>
        <pc:spChg chg="mod">
          <ac:chgData name="Rui Cao" userId="a6960595-96e6-47d6-a8d8-833995379cc8" providerId="ADAL" clId="{62982559-A20C-4151-9864-756B331EE6A0}" dt="2025-03-11T15:59:14.345" v="1292" actId="207"/>
          <ac:spMkLst>
            <pc:docMk/>
            <pc:sldMk cId="592978257" sldId="692"/>
            <ac:spMk id="149" creationId="{04F6DB53-A3DE-DE9E-E65F-1E147688B99D}"/>
          </ac:spMkLst>
        </pc:spChg>
        <pc:spChg chg="mod">
          <ac:chgData name="Rui Cao" userId="a6960595-96e6-47d6-a8d8-833995379cc8" providerId="ADAL" clId="{62982559-A20C-4151-9864-756B331EE6A0}" dt="2025-03-11T15:59:21.052" v="1293" actId="207"/>
          <ac:spMkLst>
            <pc:docMk/>
            <pc:sldMk cId="592978257" sldId="692"/>
            <ac:spMk id="150" creationId="{3F163A1D-D515-3EA6-F60B-1BAD9C8C06D0}"/>
          </ac:spMkLst>
        </pc:spChg>
        <pc:spChg chg="mod">
          <ac:chgData name="Rui Cao" userId="a6960595-96e6-47d6-a8d8-833995379cc8" providerId="ADAL" clId="{62982559-A20C-4151-9864-756B331EE6A0}" dt="2025-03-11T15:59:21.052" v="1293" actId="207"/>
          <ac:spMkLst>
            <pc:docMk/>
            <pc:sldMk cId="592978257" sldId="692"/>
            <ac:spMk id="151" creationId="{517F36E9-44D3-A506-3220-B5CD89BDD6CB}"/>
          </ac:spMkLst>
        </pc:spChg>
        <pc:spChg chg="mod">
          <ac:chgData name="Rui Cao" userId="a6960595-96e6-47d6-a8d8-833995379cc8" providerId="ADAL" clId="{62982559-A20C-4151-9864-756B331EE6A0}" dt="2025-03-11T15:59:21.052" v="1293" actId="207"/>
          <ac:spMkLst>
            <pc:docMk/>
            <pc:sldMk cId="592978257" sldId="692"/>
            <ac:spMk id="152" creationId="{6348D226-D88F-AE1F-6713-064C83D87653}"/>
          </ac:spMkLst>
        </pc:spChg>
        <pc:spChg chg="mod">
          <ac:chgData name="Rui Cao" userId="a6960595-96e6-47d6-a8d8-833995379cc8" providerId="ADAL" clId="{62982559-A20C-4151-9864-756B331EE6A0}" dt="2025-03-11T15:57:40.444" v="1286" actId="1036"/>
          <ac:spMkLst>
            <pc:docMk/>
            <pc:sldMk cId="592978257" sldId="692"/>
            <ac:spMk id="153" creationId="{A750B7D8-2524-D77F-F873-81A4F6561EA5}"/>
          </ac:spMkLst>
        </pc:spChg>
        <pc:spChg chg="mod topLvl">
          <ac:chgData name="Rui Cao" userId="a6960595-96e6-47d6-a8d8-833995379cc8" providerId="ADAL" clId="{62982559-A20C-4151-9864-756B331EE6A0}" dt="2025-03-11T15:59:34.954" v="1294" actId="207"/>
          <ac:spMkLst>
            <pc:docMk/>
            <pc:sldMk cId="592978257" sldId="692"/>
            <ac:spMk id="154" creationId="{9F8A5AAE-3E98-ABD5-D8F0-7C55DE6D0343}"/>
          </ac:spMkLst>
        </pc:spChg>
        <pc:spChg chg="mod topLvl">
          <ac:chgData name="Rui Cao" userId="a6960595-96e6-47d6-a8d8-833995379cc8" providerId="ADAL" clId="{62982559-A20C-4151-9864-756B331EE6A0}" dt="2025-03-11T15:59:34.954" v="1294" actId="207"/>
          <ac:spMkLst>
            <pc:docMk/>
            <pc:sldMk cId="592978257" sldId="692"/>
            <ac:spMk id="155" creationId="{28BDA073-F7A6-1596-0103-0EB1F89B4636}"/>
          </ac:spMkLst>
        </pc:spChg>
        <pc:spChg chg="mod topLvl">
          <ac:chgData name="Rui Cao" userId="a6960595-96e6-47d6-a8d8-833995379cc8" providerId="ADAL" clId="{62982559-A20C-4151-9864-756B331EE6A0}" dt="2025-03-11T15:57:40.444" v="1286" actId="1036"/>
          <ac:spMkLst>
            <pc:docMk/>
            <pc:sldMk cId="592978257" sldId="692"/>
            <ac:spMk id="156" creationId="{D84BE406-9FE2-9838-72FC-AB0ECF7908DA}"/>
          </ac:spMkLst>
        </pc:spChg>
        <pc:spChg chg="del mod">
          <ac:chgData name="Rui Cao" userId="a6960595-96e6-47d6-a8d8-833995379cc8" providerId="ADAL" clId="{62982559-A20C-4151-9864-756B331EE6A0}" dt="2025-03-11T15:20:51.322" v="830" actId="478"/>
          <ac:spMkLst>
            <pc:docMk/>
            <pc:sldMk cId="592978257" sldId="692"/>
            <ac:spMk id="157" creationId="{22B775DF-ABDC-C44D-A642-697BBA0DC1D8}"/>
          </ac:spMkLst>
        </pc:spChg>
        <pc:spChg chg="del mod">
          <ac:chgData name="Rui Cao" userId="a6960595-96e6-47d6-a8d8-833995379cc8" providerId="ADAL" clId="{62982559-A20C-4151-9864-756B331EE6A0}" dt="2025-03-11T15:20:51.322" v="830" actId="478"/>
          <ac:spMkLst>
            <pc:docMk/>
            <pc:sldMk cId="592978257" sldId="692"/>
            <ac:spMk id="158" creationId="{3EA69F52-98E1-871F-16C4-15D0614280D1}"/>
          </ac:spMkLst>
        </pc:spChg>
        <pc:spChg chg="del mod">
          <ac:chgData name="Rui Cao" userId="a6960595-96e6-47d6-a8d8-833995379cc8" providerId="ADAL" clId="{62982559-A20C-4151-9864-756B331EE6A0}" dt="2025-03-11T15:20:51.322" v="830" actId="478"/>
          <ac:spMkLst>
            <pc:docMk/>
            <pc:sldMk cId="592978257" sldId="692"/>
            <ac:spMk id="159" creationId="{78512D5D-4052-D4BC-2738-6B200B6D7C87}"/>
          </ac:spMkLst>
        </pc:spChg>
        <pc:spChg chg="del mod">
          <ac:chgData name="Rui Cao" userId="a6960595-96e6-47d6-a8d8-833995379cc8" providerId="ADAL" clId="{62982559-A20C-4151-9864-756B331EE6A0}" dt="2025-03-11T15:20:51.322" v="830" actId="478"/>
          <ac:spMkLst>
            <pc:docMk/>
            <pc:sldMk cId="592978257" sldId="692"/>
            <ac:spMk id="160" creationId="{16EEE207-5EF2-D262-7A75-B1E5203B8477}"/>
          </ac:spMkLst>
        </pc:spChg>
        <pc:spChg chg="del mod">
          <ac:chgData name="Rui Cao" userId="a6960595-96e6-47d6-a8d8-833995379cc8" providerId="ADAL" clId="{62982559-A20C-4151-9864-756B331EE6A0}" dt="2025-03-11T15:20:51.322" v="830" actId="478"/>
          <ac:spMkLst>
            <pc:docMk/>
            <pc:sldMk cId="592978257" sldId="692"/>
            <ac:spMk id="161" creationId="{243B0866-DA57-28F2-DAF6-0E83152A6E51}"/>
          </ac:spMkLst>
        </pc:spChg>
        <pc:spChg chg="del mod">
          <ac:chgData name="Rui Cao" userId="a6960595-96e6-47d6-a8d8-833995379cc8" providerId="ADAL" clId="{62982559-A20C-4151-9864-756B331EE6A0}" dt="2025-03-11T15:22:30.518" v="883" actId="478"/>
          <ac:spMkLst>
            <pc:docMk/>
            <pc:sldMk cId="592978257" sldId="692"/>
            <ac:spMk id="162" creationId="{B6627704-BA7A-8552-CD43-031A625C08D3}"/>
          </ac:spMkLst>
        </pc:spChg>
        <pc:spChg chg="del mod">
          <ac:chgData name="Rui Cao" userId="a6960595-96e6-47d6-a8d8-833995379cc8" providerId="ADAL" clId="{62982559-A20C-4151-9864-756B331EE6A0}" dt="2025-03-10T14:54:35.341" v="51" actId="478"/>
          <ac:spMkLst>
            <pc:docMk/>
            <pc:sldMk cId="592978257" sldId="692"/>
            <ac:spMk id="163" creationId="{05F5576E-83A5-E1DF-393E-1A1645E95965}"/>
          </ac:spMkLst>
        </pc:spChg>
        <pc:grpChg chg="add del mod">
          <ac:chgData name="Rui Cao" userId="a6960595-96e6-47d6-a8d8-833995379cc8" providerId="ADAL" clId="{62982559-A20C-4151-9864-756B331EE6A0}" dt="2025-03-10T14:57:48.440" v="87" actId="165"/>
          <ac:grpSpMkLst>
            <pc:docMk/>
            <pc:sldMk cId="592978257" sldId="692"/>
            <ac:grpSpMk id="14" creationId="{AACFF716-EA80-4A24-F9C6-AEAE643CCD00}"/>
          </ac:grpSpMkLst>
        </pc:grpChg>
        <pc:grpChg chg="add mod">
          <ac:chgData name="Rui Cao" userId="a6960595-96e6-47d6-a8d8-833995379cc8" providerId="ADAL" clId="{62982559-A20C-4151-9864-756B331EE6A0}" dt="2025-03-11T15:53:24.215" v="1210" actId="1036"/>
          <ac:grpSpMkLst>
            <pc:docMk/>
            <pc:sldMk cId="592978257" sldId="692"/>
            <ac:grpSpMk id="18" creationId="{6EAB9030-7714-404A-062B-E4820114A11A}"/>
          </ac:grpSpMkLst>
        </pc:grpChg>
        <pc:grpChg chg="add del mod">
          <ac:chgData name="Rui Cao" userId="a6960595-96e6-47d6-a8d8-833995379cc8" providerId="ADAL" clId="{62982559-A20C-4151-9864-756B331EE6A0}" dt="2025-03-11T15:55:57.876" v="1269" actId="478"/>
          <ac:grpSpMkLst>
            <pc:docMk/>
            <pc:sldMk cId="592978257" sldId="692"/>
            <ac:grpSpMk id="76" creationId="{23181976-494E-360E-67F5-02E3541231D5}"/>
          </ac:grpSpMkLst>
        </pc:grpChg>
        <pc:grpChg chg="del mod topLvl">
          <ac:chgData name="Rui Cao" userId="a6960595-96e6-47d6-a8d8-833995379cc8" providerId="ADAL" clId="{62982559-A20C-4151-9864-756B331EE6A0}" dt="2025-03-10T14:57:51.515" v="88" actId="165"/>
          <ac:grpSpMkLst>
            <pc:docMk/>
            <pc:sldMk cId="592978257" sldId="692"/>
            <ac:grpSpMk id="145" creationId="{7C5222CB-8244-37B1-D76D-304B20073D8C}"/>
          </ac:grpSpMkLst>
        </pc:grpChg>
        <pc:grpChg chg="mod topLvl">
          <ac:chgData name="Rui Cao" userId="a6960595-96e6-47d6-a8d8-833995379cc8" providerId="ADAL" clId="{62982559-A20C-4151-9864-756B331EE6A0}" dt="2025-03-11T15:59:14.345" v="1292" actId="207"/>
          <ac:grpSpMkLst>
            <pc:docMk/>
            <pc:sldMk cId="592978257" sldId="692"/>
            <ac:grpSpMk id="146" creationId="{BEC35195-0B47-EB6B-7419-46E306CB1852}"/>
          </ac:grpSpMkLst>
        </pc:grpChg>
      </pc:sldChg>
      <pc:sldChg chg="del">
        <pc:chgData name="Rui Cao" userId="a6960595-96e6-47d6-a8d8-833995379cc8" providerId="ADAL" clId="{62982559-A20C-4151-9864-756B331EE6A0}" dt="2025-03-11T16:20:55.200" v="1466" actId="47"/>
        <pc:sldMkLst>
          <pc:docMk/>
          <pc:sldMk cId="2195576395" sldId="693"/>
        </pc:sldMkLst>
      </pc:sldChg>
      <pc:sldChg chg="modSp del mod">
        <pc:chgData name="Rui Cao" userId="a6960595-96e6-47d6-a8d8-833995379cc8" providerId="ADAL" clId="{62982559-A20C-4151-9864-756B331EE6A0}" dt="2025-03-11T16:21:03.754" v="1469" actId="47"/>
        <pc:sldMkLst>
          <pc:docMk/>
          <pc:sldMk cId="2932396539" sldId="768"/>
        </pc:sldMkLst>
        <pc:spChg chg="mod">
          <ac:chgData name="Rui Cao" userId="a6960595-96e6-47d6-a8d8-833995379cc8" providerId="ADAL" clId="{62982559-A20C-4151-9864-756B331EE6A0}" dt="2025-03-10T15:00:41.816" v="125" actId="108"/>
          <ac:spMkLst>
            <pc:docMk/>
            <pc:sldMk cId="2932396539" sldId="768"/>
            <ac:spMk id="3" creationId="{105B1ECC-61E0-6E5A-E755-CF268D1515BC}"/>
          </ac:spMkLst>
        </pc:spChg>
      </pc:sldChg>
    </pc:docChg>
  </pc:docChgLst>
  <pc:docChgLst>
    <pc:chgData name="Rui Cao" userId="a6960595-96e6-47d6-a8d8-833995379cc8" providerId="ADAL" clId="{B8DDD732-E332-4D22-AE06-D4B9AB684936}"/>
    <pc:docChg chg="undo custSel addSld delSld modSld sldOrd modMainMaster">
      <pc:chgData name="Rui Cao" userId="a6960595-96e6-47d6-a8d8-833995379cc8" providerId="ADAL" clId="{B8DDD732-E332-4D22-AE06-D4B9AB684936}" dt="2025-05-13T18:16:02.549" v="2779" actId="20577"/>
      <pc:docMkLst>
        <pc:docMk/>
      </pc:docMkLst>
      <pc:sldChg chg="addSp delSp modSp mod">
        <pc:chgData name="Rui Cao" userId="a6960595-96e6-47d6-a8d8-833995379cc8" providerId="ADAL" clId="{B8DDD732-E332-4D22-AE06-D4B9AB684936}" dt="2025-05-12T08:36:52.030" v="2551" actId="1076"/>
        <pc:sldMkLst>
          <pc:docMk/>
          <pc:sldMk cId="0" sldId="256"/>
        </pc:sldMkLst>
        <pc:spChg chg="mod">
          <ac:chgData name="Rui Cao" userId="a6960595-96e6-47d6-a8d8-833995379cc8" providerId="ADAL" clId="{B8DDD732-E332-4D22-AE06-D4B9AB684936}" dt="2025-05-11T23:43:10.537" v="11" actId="20577"/>
          <ac:spMkLst>
            <pc:docMk/>
            <pc:sldMk cId="0" sldId="256"/>
            <ac:spMk id="3073" creationId="{00000000-0000-0000-0000-000000000000}"/>
          </ac:spMkLst>
        </pc:spChg>
        <pc:spChg chg="mod">
          <ac:chgData name="Rui Cao" userId="a6960595-96e6-47d6-a8d8-833995379cc8" providerId="ADAL" clId="{B8DDD732-E332-4D22-AE06-D4B9AB684936}" dt="2025-05-11T23:45:46.043" v="30" actId="20577"/>
          <ac:spMkLst>
            <pc:docMk/>
            <pc:sldMk cId="0" sldId="256"/>
            <ac:spMk id="3074" creationId="{00000000-0000-0000-0000-000000000000}"/>
          </ac:spMkLst>
        </pc:spChg>
        <pc:graphicFrameChg chg="add del mod">
          <ac:chgData name="Rui Cao" userId="a6960595-96e6-47d6-a8d8-833995379cc8" providerId="ADAL" clId="{B8DDD732-E332-4D22-AE06-D4B9AB684936}" dt="2025-05-11T23:45:29.079" v="26" actId="478"/>
          <ac:graphicFrameMkLst>
            <pc:docMk/>
            <pc:sldMk cId="0" sldId="256"/>
            <ac:graphicFrameMk id="4" creationId="{CC6A2F74-188E-F0F2-A859-C5CFC9A6C0DF}"/>
          </ac:graphicFrameMkLst>
        </pc:graphicFrameChg>
        <pc:graphicFrameChg chg="add mod">
          <ac:chgData name="Rui Cao" userId="a6960595-96e6-47d6-a8d8-833995379cc8" providerId="ADAL" clId="{B8DDD732-E332-4D22-AE06-D4B9AB684936}" dt="2025-05-11T23:44:27.509" v="20" actId="1076"/>
          <ac:graphicFrameMkLst>
            <pc:docMk/>
            <pc:sldMk cId="0" sldId="256"/>
            <ac:graphicFrameMk id="5" creationId="{C816D82A-4204-4958-EE5A-F1B9127668AC}"/>
          </ac:graphicFrameMkLst>
        </pc:graphicFrameChg>
        <pc:graphicFrameChg chg="add mod">
          <ac:chgData name="Rui Cao" userId="a6960595-96e6-47d6-a8d8-833995379cc8" providerId="ADAL" clId="{B8DDD732-E332-4D22-AE06-D4B9AB684936}" dt="2025-05-12T08:36:52.030" v="2551" actId="1076"/>
          <ac:graphicFrameMkLst>
            <pc:docMk/>
            <pc:sldMk cId="0" sldId="256"/>
            <ac:graphicFrameMk id="7" creationId="{E7629793-C4CC-22B4-FF6E-C2C9E71F2ED6}"/>
          </ac:graphicFrameMkLst>
        </pc:graphicFrameChg>
      </pc:sldChg>
      <pc:sldChg chg="modSp mod">
        <pc:chgData name="Rui Cao" userId="a6960595-96e6-47d6-a8d8-833995379cc8" providerId="ADAL" clId="{B8DDD732-E332-4D22-AE06-D4B9AB684936}" dt="2025-05-12T00:11:34.058" v="226" actId="21"/>
        <pc:sldMkLst>
          <pc:docMk/>
          <pc:sldMk cId="4238932453" sldId="339"/>
        </pc:sldMkLst>
        <pc:spChg chg="mod">
          <ac:chgData name="Rui Cao" userId="a6960595-96e6-47d6-a8d8-833995379cc8" providerId="ADAL" clId="{B8DDD732-E332-4D22-AE06-D4B9AB684936}" dt="2025-05-12T00:11:34.058" v="226" actId="21"/>
          <ac:spMkLst>
            <pc:docMk/>
            <pc:sldMk cId="4238932453" sldId="339"/>
            <ac:spMk id="8" creationId="{13919150-D445-EDD0-4D1B-E45D6FD8DA24}"/>
          </ac:spMkLst>
        </pc:spChg>
      </pc:sldChg>
      <pc:sldChg chg="add del">
        <pc:chgData name="Rui Cao" userId="a6960595-96e6-47d6-a8d8-833995379cc8" providerId="ADAL" clId="{B8DDD732-E332-4D22-AE06-D4B9AB684936}" dt="2025-05-12T00:53:04.441" v="285" actId="47"/>
        <pc:sldMkLst>
          <pc:docMk/>
          <pc:sldMk cId="396538762" sldId="636"/>
        </pc:sldMkLst>
      </pc:sldChg>
      <pc:sldChg chg="del">
        <pc:chgData name="Rui Cao" userId="a6960595-96e6-47d6-a8d8-833995379cc8" providerId="ADAL" clId="{B8DDD732-E332-4D22-AE06-D4B9AB684936}" dt="2025-05-12T06:27:10.412" v="1882" actId="47"/>
        <pc:sldMkLst>
          <pc:docMk/>
          <pc:sldMk cId="4019795024" sldId="676"/>
        </pc:sldMkLst>
      </pc:sldChg>
      <pc:sldChg chg="del">
        <pc:chgData name="Rui Cao" userId="a6960595-96e6-47d6-a8d8-833995379cc8" providerId="ADAL" clId="{B8DDD732-E332-4D22-AE06-D4B9AB684936}" dt="2025-05-12T06:27:10.412" v="1882" actId="47"/>
        <pc:sldMkLst>
          <pc:docMk/>
          <pc:sldMk cId="3372386484" sldId="677"/>
        </pc:sldMkLst>
      </pc:sldChg>
      <pc:sldChg chg="del">
        <pc:chgData name="Rui Cao" userId="a6960595-96e6-47d6-a8d8-833995379cc8" providerId="ADAL" clId="{B8DDD732-E332-4D22-AE06-D4B9AB684936}" dt="2025-05-12T06:27:10.412" v="1882" actId="47"/>
        <pc:sldMkLst>
          <pc:docMk/>
          <pc:sldMk cId="109994256" sldId="678"/>
        </pc:sldMkLst>
      </pc:sldChg>
      <pc:sldChg chg="del">
        <pc:chgData name="Rui Cao" userId="a6960595-96e6-47d6-a8d8-833995379cc8" providerId="ADAL" clId="{B8DDD732-E332-4D22-AE06-D4B9AB684936}" dt="2025-05-12T06:27:10.412" v="1882" actId="47"/>
        <pc:sldMkLst>
          <pc:docMk/>
          <pc:sldMk cId="1064175275" sldId="679"/>
        </pc:sldMkLst>
      </pc:sldChg>
      <pc:sldChg chg="del">
        <pc:chgData name="Rui Cao" userId="a6960595-96e6-47d6-a8d8-833995379cc8" providerId="ADAL" clId="{B8DDD732-E332-4D22-AE06-D4B9AB684936}" dt="2025-05-12T06:27:10.412" v="1882" actId="47"/>
        <pc:sldMkLst>
          <pc:docMk/>
          <pc:sldMk cId="2956430862" sldId="680"/>
        </pc:sldMkLst>
      </pc:sldChg>
      <pc:sldChg chg="del">
        <pc:chgData name="Rui Cao" userId="a6960595-96e6-47d6-a8d8-833995379cc8" providerId="ADAL" clId="{B8DDD732-E332-4D22-AE06-D4B9AB684936}" dt="2025-05-12T06:27:10.412" v="1882" actId="47"/>
        <pc:sldMkLst>
          <pc:docMk/>
          <pc:sldMk cId="499164841" sldId="681"/>
        </pc:sldMkLst>
      </pc:sldChg>
      <pc:sldChg chg="del">
        <pc:chgData name="Rui Cao" userId="a6960595-96e6-47d6-a8d8-833995379cc8" providerId="ADAL" clId="{B8DDD732-E332-4D22-AE06-D4B9AB684936}" dt="2025-05-12T06:27:10.412" v="1882" actId="47"/>
        <pc:sldMkLst>
          <pc:docMk/>
          <pc:sldMk cId="286201551" sldId="682"/>
        </pc:sldMkLst>
      </pc:sldChg>
      <pc:sldChg chg="modSp mod ord">
        <pc:chgData name="Rui Cao" userId="a6960595-96e6-47d6-a8d8-833995379cc8" providerId="ADAL" clId="{B8DDD732-E332-4D22-AE06-D4B9AB684936}" dt="2025-05-12T17:38:13.593" v="2769" actId="14100"/>
        <pc:sldMkLst>
          <pc:docMk/>
          <pc:sldMk cId="470365338" sldId="683"/>
        </pc:sldMkLst>
        <pc:spChg chg="mod">
          <ac:chgData name="Rui Cao" userId="a6960595-96e6-47d6-a8d8-833995379cc8" providerId="ADAL" clId="{B8DDD732-E332-4D22-AE06-D4B9AB684936}" dt="2025-05-12T17:38:13.593" v="2769" actId="14100"/>
          <ac:spMkLst>
            <pc:docMk/>
            <pc:sldMk cId="470365338" sldId="683"/>
            <ac:spMk id="3" creationId="{872AD3EF-E5DA-F599-896A-9D4A2D69170E}"/>
          </ac:spMkLst>
        </pc:spChg>
      </pc:sldChg>
      <pc:sldChg chg="del">
        <pc:chgData name="Rui Cao" userId="a6960595-96e6-47d6-a8d8-833995379cc8" providerId="ADAL" clId="{B8DDD732-E332-4D22-AE06-D4B9AB684936}" dt="2025-05-12T06:36:14.623" v="2545" actId="47"/>
        <pc:sldMkLst>
          <pc:docMk/>
          <pc:sldMk cId="1911494966" sldId="685"/>
        </pc:sldMkLst>
      </pc:sldChg>
      <pc:sldChg chg="del">
        <pc:chgData name="Rui Cao" userId="a6960595-96e6-47d6-a8d8-833995379cc8" providerId="ADAL" clId="{B8DDD732-E332-4D22-AE06-D4B9AB684936}" dt="2025-05-12T06:36:14.623" v="2545" actId="47"/>
        <pc:sldMkLst>
          <pc:docMk/>
          <pc:sldMk cId="3574414406" sldId="687"/>
        </pc:sldMkLst>
      </pc:sldChg>
      <pc:sldChg chg="modSp mod ord">
        <pc:chgData name="Rui Cao" userId="a6960595-96e6-47d6-a8d8-833995379cc8" providerId="ADAL" clId="{B8DDD732-E332-4D22-AE06-D4B9AB684936}" dt="2025-05-12T06:36:19.209" v="2547"/>
        <pc:sldMkLst>
          <pc:docMk/>
          <pc:sldMk cId="2932136404" sldId="688"/>
        </pc:sldMkLst>
        <pc:spChg chg="mod">
          <ac:chgData name="Rui Cao" userId="a6960595-96e6-47d6-a8d8-833995379cc8" providerId="ADAL" clId="{B8DDD732-E332-4D22-AE06-D4B9AB684936}" dt="2025-05-12T06:35:59.866" v="2544" actId="20577"/>
          <ac:spMkLst>
            <pc:docMk/>
            <pc:sldMk cId="2932136404" sldId="688"/>
            <ac:spMk id="3" creationId="{8C310D88-DB7B-AA06-7796-8E0DD5553B3F}"/>
          </ac:spMkLst>
        </pc:spChg>
      </pc:sldChg>
      <pc:sldChg chg="del">
        <pc:chgData name="Rui Cao" userId="a6960595-96e6-47d6-a8d8-833995379cc8" providerId="ADAL" clId="{B8DDD732-E332-4D22-AE06-D4B9AB684936}" dt="2025-05-12T06:34:55.432" v="2438" actId="47"/>
        <pc:sldMkLst>
          <pc:docMk/>
          <pc:sldMk cId="3080692360" sldId="689"/>
        </pc:sldMkLst>
      </pc:sldChg>
      <pc:sldChg chg="modSp mod">
        <pc:chgData name="Rui Cao" userId="a6960595-96e6-47d6-a8d8-833995379cc8" providerId="ADAL" clId="{B8DDD732-E332-4D22-AE06-D4B9AB684936}" dt="2025-05-12T17:35:20.043" v="2751" actId="20577"/>
        <pc:sldMkLst>
          <pc:docMk/>
          <pc:sldMk cId="713489507" sldId="690"/>
        </pc:sldMkLst>
        <pc:spChg chg="mod">
          <ac:chgData name="Rui Cao" userId="a6960595-96e6-47d6-a8d8-833995379cc8" providerId="ADAL" clId="{B8DDD732-E332-4D22-AE06-D4B9AB684936}" dt="2025-05-12T17:35:20.043" v="2751" actId="20577"/>
          <ac:spMkLst>
            <pc:docMk/>
            <pc:sldMk cId="713489507" sldId="690"/>
            <ac:spMk id="3" creationId="{0ED49944-949C-0048-EE2D-D844712E0189}"/>
          </ac:spMkLst>
        </pc:spChg>
      </pc:sldChg>
      <pc:sldChg chg="del">
        <pc:chgData name="Rui Cao" userId="a6960595-96e6-47d6-a8d8-833995379cc8" providerId="ADAL" clId="{B8DDD732-E332-4D22-AE06-D4B9AB684936}" dt="2025-05-12T06:34:55.432" v="2438" actId="47"/>
        <pc:sldMkLst>
          <pc:docMk/>
          <pc:sldMk cId="3180938841" sldId="691"/>
        </pc:sldMkLst>
      </pc:sldChg>
      <pc:sldChg chg="modSp new del mod">
        <pc:chgData name="Rui Cao" userId="a6960595-96e6-47d6-a8d8-833995379cc8" providerId="ADAL" clId="{B8DDD732-E332-4D22-AE06-D4B9AB684936}" dt="2025-05-12T05:22:22.585" v="1093" actId="47"/>
        <pc:sldMkLst>
          <pc:docMk/>
          <pc:sldMk cId="89343485" sldId="692"/>
        </pc:sldMkLst>
        <pc:spChg chg="mod">
          <ac:chgData name="Rui Cao" userId="a6960595-96e6-47d6-a8d8-833995379cc8" providerId="ADAL" clId="{B8DDD732-E332-4D22-AE06-D4B9AB684936}" dt="2025-05-12T00:09:59.540" v="116"/>
          <ac:spMkLst>
            <pc:docMk/>
            <pc:sldMk cId="89343485" sldId="692"/>
            <ac:spMk id="3" creationId="{61671C36-C58E-F86D-9E40-3F3C6A9E1FDE}"/>
          </ac:spMkLst>
        </pc:spChg>
      </pc:sldChg>
      <pc:sldChg chg="del">
        <pc:chgData name="Rui Cao" userId="a6960595-96e6-47d6-a8d8-833995379cc8" providerId="ADAL" clId="{B8DDD732-E332-4D22-AE06-D4B9AB684936}" dt="2025-05-12T00:09:54.798" v="114" actId="47"/>
        <pc:sldMkLst>
          <pc:docMk/>
          <pc:sldMk cId="592978257" sldId="692"/>
        </pc:sldMkLst>
      </pc:sldChg>
      <pc:sldChg chg="del">
        <pc:chgData name="Rui Cao" userId="a6960595-96e6-47d6-a8d8-833995379cc8" providerId="ADAL" clId="{B8DDD732-E332-4D22-AE06-D4B9AB684936}" dt="2025-05-12T00:09:44.728" v="113" actId="47"/>
        <pc:sldMkLst>
          <pc:docMk/>
          <pc:sldMk cId="3322214397" sldId="693"/>
        </pc:sldMkLst>
      </pc:sldChg>
      <pc:sldChg chg="addSp delSp modSp new mod ord">
        <pc:chgData name="Rui Cao" userId="a6960595-96e6-47d6-a8d8-833995379cc8" providerId="ADAL" clId="{B8DDD732-E332-4D22-AE06-D4B9AB684936}" dt="2025-05-12T17:32:45.277" v="2738" actId="20577"/>
        <pc:sldMkLst>
          <pc:docMk/>
          <pc:sldMk cId="4112077920" sldId="693"/>
        </pc:sldMkLst>
        <pc:spChg chg="mod">
          <ac:chgData name="Rui Cao" userId="a6960595-96e6-47d6-a8d8-833995379cc8" providerId="ADAL" clId="{B8DDD732-E332-4D22-AE06-D4B9AB684936}" dt="2025-05-12T06:09:55.964" v="1619" actId="20577"/>
          <ac:spMkLst>
            <pc:docMk/>
            <pc:sldMk cId="4112077920" sldId="693"/>
            <ac:spMk id="2" creationId="{2D2ED425-4A3C-2BF2-FC8E-E0097564ED07}"/>
          </ac:spMkLst>
        </pc:spChg>
        <pc:spChg chg="mod">
          <ac:chgData name="Rui Cao" userId="a6960595-96e6-47d6-a8d8-833995379cc8" providerId="ADAL" clId="{B8DDD732-E332-4D22-AE06-D4B9AB684936}" dt="2025-05-12T17:32:45.277" v="2738" actId="20577"/>
          <ac:spMkLst>
            <pc:docMk/>
            <pc:sldMk cId="4112077920" sldId="693"/>
            <ac:spMk id="3" creationId="{FD65D2F5-B9E0-1E32-F86D-D172607732D4}"/>
          </ac:spMkLst>
        </pc:spChg>
        <pc:spChg chg="add del mod">
          <ac:chgData name="Rui Cao" userId="a6960595-96e6-47d6-a8d8-833995379cc8" providerId="ADAL" clId="{B8DDD732-E332-4D22-AE06-D4B9AB684936}" dt="2025-05-12T06:04:31.119" v="1527" actId="478"/>
          <ac:spMkLst>
            <pc:docMk/>
            <pc:sldMk cId="4112077920" sldId="693"/>
            <ac:spMk id="8" creationId="{868B3453-B13F-BCA4-2EF2-A1568B1EC988}"/>
          </ac:spMkLst>
        </pc:spChg>
        <pc:graphicFrameChg chg="add mod modGraphic">
          <ac:chgData name="Rui Cao" userId="a6960595-96e6-47d6-a8d8-833995379cc8" providerId="ADAL" clId="{B8DDD732-E332-4D22-AE06-D4B9AB684936}" dt="2025-05-12T06:32:49.149" v="2381" actId="1076"/>
          <ac:graphicFrameMkLst>
            <pc:docMk/>
            <pc:sldMk cId="4112077920" sldId="693"/>
            <ac:graphicFrameMk id="9" creationId="{F01CFDCB-DE9C-7A6C-548F-7FF00CF0DED1}"/>
          </ac:graphicFrameMkLst>
        </pc:graphicFrameChg>
      </pc:sldChg>
      <pc:sldChg chg="addSp modSp new mod">
        <pc:chgData name="Rui Cao" userId="a6960595-96e6-47d6-a8d8-833995379cc8" providerId="ADAL" clId="{B8DDD732-E332-4D22-AE06-D4B9AB684936}" dt="2025-05-12T17:35:36.023" v="2757" actId="207"/>
        <pc:sldMkLst>
          <pc:docMk/>
          <pc:sldMk cId="3296593053" sldId="694"/>
        </pc:sldMkLst>
        <pc:spChg chg="mod">
          <ac:chgData name="Rui Cao" userId="a6960595-96e6-47d6-a8d8-833995379cc8" providerId="ADAL" clId="{B8DDD732-E332-4D22-AE06-D4B9AB684936}" dt="2025-05-12T08:51:03.443" v="2725" actId="1076"/>
          <ac:spMkLst>
            <pc:docMk/>
            <pc:sldMk cId="3296593053" sldId="694"/>
            <ac:spMk id="2" creationId="{5ECAB153-6364-3DC7-33A8-9B2A2F391AF2}"/>
          </ac:spMkLst>
        </pc:spChg>
        <pc:spChg chg="mod">
          <ac:chgData name="Rui Cao" userId="a6960595-96e6-47d6-a8d8-833995379cc8" providerId="ADAL" clId="{B8DDD732-E332-4D22-AE06-D4B9AB684936}" dt="2025-05-12T17:35:36.023" v="2757" actId="207"/>
          <ac:spMkLst>
            <pc:docMk/>
            <pc:sldMk cId="3296593053" sldId="694"/>
            <ac:spMk id="3" creationId="{AB3D625D-EB22-1808-0C03-D7A9389182C7}"/>
          </ac:spMkLst>
        </pc:spChg>
        <pc:picChg chg="add mod">
          <ac:chgData name="Rui Cao" userId="a6960595-96e6-47d6-a8d8-833995379cc8" providerId="ADAL" clId="{B8DDD732-E332-4D22-AE06-D4B9AB684936}" dt="2025-05-12T08:51:10.527" v="2728" actId="1076"/>
          <ac:picMkLst>
            <pc:docMk/>
            <pc:sldMk cId="3296593053" sldId="694"/>
            <ac:picMk id="7" creationId="{D0696377-62C4-1FAE-0F4F-E7F384314D03}"/>
          </ac:picMkLst>
        </pc:picChg>
        <pc:picChg chg="add mod">
          <ac:chgData name="Rui Cao" userId="a6960595-96e6-47d6-a8d8-833995379cc8" providerId="ADAL" clId="{B8DDD732-E332-4D22-AE06-D4B9AB684936}" dt="2025-05-12T08:51:09.418" v="2727" actId="1076"/>
          <ac:picMkLst>
            <pc:docMk/>
            <pc:sldMk cId="3296593053" sldId="694"/>
            <ac:picMk id="8" creationId="{EA86234B-60CE-86A5-CEC7-0B34B1F221FB}"/>
          </ac:picMkLst>
        </pc:picChg>
      </pc:sldChg>
      <pc:sldChg chg="addSp delSp modSp new mod">
        <pc:chgData name="Rui Cao" userId="a6960595-96e6-47d6-a8d8-833995379cc8" providerId="ADAL" clId="{B8DDD732-E332-4D22-AE06-D4B9AB684936}" dt="2025-05-12T06:33:35.938" v="2437" actId="20577"/>
        <pc:sldMkLst>
          <pc:docMk/>
          <pc:sldMk cId="690118270" sldId="695"/>
        </pc:sldMkLst>
        <pc:spChg chg="mod">
          <ac:chgData name="Rui Cao" userId="a6960595-96e6-47d6-a8d8-833995379cc8" providerId="ADAL" clId="{B8DDD732-E332-4D22-AE06-D4B9AB684936}" dt="2025-05-12T03:47:28.478" v="428" actId="1035"/>
          <ac:spMkLst>
            <pc:docMk/>
            <pc:sldMk cId="690118270" sldId="695"/>
            <ac:spMk id="2" creationId="{0AF33BF3-A7F5-342E-3671-71267AEE0CF0}"/>
          </ac:spMkLst>
        </pc:spChg>
        <pc:spChg chg="add del mod">
          <ac:chgData name="Rui Cao" userId="a6960595-96e6-47d6-a8d8-833995379cc8" providerId="ADAL" clId="{B8DDD732-E332-4D22-AE06-D4B9AB684936}" dt="2025-05-12T06:33:35.938" v="2437" actId="20577"/>
          <ac:spMkLst>
            <pc:docMk/>
            <pc:sldMk cId="690118270" sldId="695"/>
            <ac:spMk id="3" creationId="{1CB567A8-A528-2749-A59F-8DBF3F6C1AFC}"/>
          </ac:spMkLst>
        </pc:spChg>
        <pc:spChg chg="add mod">
          <ac:chgData name="Rui Cao" userId="a6960595-96e6-47d6-a8d8-833995379cc8" providerId="ADAL" clId="{B8DDD732-E332-4D22-AE06-D4B9AB684936}" dt="2025-05-12T04:31:36.138" v="538" actId="20577"/>
          <ac:spMkLst>
            <pc:docMk/>
            <pc:sldMk cId="690118270" sldId="695"/>
            <ac:spMk id="9" creationId="{E304D08A-D9D8-73E2-EE0A-5BB20659D081}"/>
          </ac:spMkLst>
        </pc:spChg>
        <pc:spChg chg="add">
          <ac:chgData name="Rui Cao" userId="a6960595-96e6-47d6-a8d8-833995379cc8" providerId="ADAL" clId="{B8DDD732-E332-4D22-AE06-D4B9AB684936}" dt="2025-05-12T03:08:33.271" v="320"/>
          <ac:spMkLst>
            <pc:docMk/>
            <pc:sldMk cId="690118270" sldId="695"/>
            <ac:spMk id="10" creationId="{98F35E5D-853A-FFD6-DCA3-4CF6A40DE177}"/>
          </ac:spMkLst>
        </pc:spChg>
        <pc:spChg chg="add">
          <ac:chgData name="Rui Cao" userId="a6960595-96e6-47d6-a8d8-833995379cc8" providerId="ADAL" clId="{B8DDD732-E332-4D22-AE06-D4B9AB684936}" dt="2025-05-12T03:08:33.271" v="320"/>
          <ac:spMkLst>
            <pc:docMk/>
            <pc:sldMk cId="690118270" sldId="695"/>
            <ac:spMk id="12" creationId="{2FC690EE-1F27-1CE5-3B66-46682E985DCF}"/>
          </ac:spMkLst>
        </pc:spChg>
        <pc:spChg chg="add">
          <ac:chgData name="Rui Cao" userId="a6960595-96e6-47d6-a8d8-833995379cc8" providerId="ADAL" clId="{B8DDD732-E332-4D22-AE06-D4B9AB684936}" dt="2025-05-12T03:08:36.305" v="321"/>
          <ac:spMkLst>
            <pc:docMk/>
            <pc:sldMk cId="690118270" sldId="695"/>
            <ac:spMk id="13" creationId="{4B455663-C6E8-C907-9661-A8CF100B0EBC}"/>
          </ac:spMkLst>
        </pc:spChg>
        <pc:spChg chg="add">
          <ac:chgData name="Rui Cao" userId="a6960595-96e6-47d6-a8d8-833995379cc8" providerId="ADAL" clId="{B8DDD732-E332-4D22-AE06-D4B9AB684936}" dt="2025-05-12T03:08:36.305" v="321"/>
          <ac:spMkLst>
            <pc:docMk/>
            <pc:sldMk cId="690118270" sldId="695"/>
            <ac:spMk id="15" creationId="{1D7634CF-9ED0-B57B-57F7-3F4088C5D630}"/>
          </ac:spMkLst>
        </pc:spChg>
        <pc:spChg chg="add">
          <ac:chgData name="Rui Cao" userId="a6960595-96e6-47d6-a8d8-833995379cc8" providerId="ADAL" clId="{B8DDD732-E332-4D22-AE06-D4B9AB684936}" dt="2025-05-12T03:08:45.442" v="322"/>
          <ac:spMkLst>
            <pc:docMk/>
            <pc:sldMk cId="690118270" sldId="695"/>
            <ac:spMk id="16" creationId="{DF4DAF49-DF32-F559-DB07-96698CDE6AA0}"/>
          </ac:spMkLst>
        </pc:spChg>
        <pc:spChg chg="add">
          <ac:chgData name="Rui Cao" userId="a6960595-96e6-47d6-a8d8-833995379cc8" providerId="ADAL" clId="{B8DDD732-E332-4D22-AE06-D4B9AB684936}" dt="2025-05-12T03:08:45.442" v="322"/>
          <ac:spMkLst>
            <pc:docMk/>
            <pc:sldMk cId="690118270" sldId="695"/>
            <ac:spMk id="18" creationId="{B92A4D5D-83D8-CED0-102F-C8BAA26D1288}"/>
          </ac:spMkLst>
        </pc:spChg>
        <pc:spChg chg="add mod">
          <ac:chgData name="Rui Cao" userId="a6960595-96e6-47d6-a8d8-833995379cc8" providerId="ADAL" clId="{B8DDD732-E332-4D22-AE06-D4B9AB684936}" dt="2025-05-12T03:08:56.799" v="327" actId="14100"/>
          <ac:spMkLst>
            <pc:docMk/>
            <pc:sldMk cId="690118270" sldId="695"/>
            <ac:spMk id="19" creationId="{FF483AA1-F8F2-6A11-EE87-0C6FDE2B2C33}"/>
          </ac:spMkLst>
        </pc:spChg>
        <pc:spChg chg="add mod">
          <ac:chgData name="Rui Cao" userId="a6960595-96e6-47d6-a8d8-833995379cc8" providerId="ADAL" clId="{B8DDD732-E332-4D22-AE06-D4B9AB684936}" dt="2025-05-12T03:08:56.799" v="327" actId="14100"/>
          <ac:spMkLst>
            <pc:docMk/>
            <pc:sldMk cId="690118270" sldId="695"/>
            <ac:spMk id="21" creationId="{C2FF607C-D245-0D7A-99BA-3BE5FA455EEE}"/>
          </ac:spMkLst>
        </pc:spChg>
        <pc:graphicFrameChg chg="add">
          <ac:chgData name="Rui Cao" userId="a6960595-96e6-47d6-a8d8-833995379cc8" providerId="ADAL" clId="{B8DDD732-E332-4D22-AE06-D4B9AB684936}" dt="2025-05-12T03:08:33.271" v="320"/>
          <ac:graphicFrameMkLst>
            <pc:docMk/>
            <pc:sldMk cId="690118270" sldId="695"/>
            <ac:graphicFrameMk id="11" creationId="{D2343F37-EE96-64BA-19F9-A2A71F2866EC}"/>
          </ac:graphicFrameMkLst>
        </pc:graphicFrameChg>
        <pc:graphicFrameChg chg="add">
          <ac:chgData name="Rui Cao" userId="a6960595-96e6-47d6-a8d8-833995379cc8" providerId="ADAL" clId="{B8DDD732-E332-4D22-AE06-D4B9AB684936}" dt="2025-05-12T03:08:36.305" v="321"/>
          <ac:graphicFrameMkLst>
            <pc:docMk/>
            <pc:sldMk cId="690118270" sldId="695"/>
            <ac:graphicFrameMk id="14" creationId="{9A92062B-9716-3C0B-9812-F8513E3D2CB4}"/>
          </ac:graphicFrameMkLst>
        </pc:graphicFrameChg>
        <pc:graphicFrameChg chg="add">
          <ac:chgData name="Rui Cao" userId="a6960595-96e6-47d6-a8d8-833995379cc8" providerId="ADAL" clId="{B8DDD732-E332-4D22-AE06-D4B9AB684936}" dt="2025-05-12T03:08:45.442" v="322"/>
          <ac:graphicFrameMkLst>
            <pc:docMk/>
            <pc:sldMk cId="690118270" sldId="695"/>
            <ac:graphicFrameMk id="17" creationId="{73F0FEB7-5C45-21EF-9BC7-F6C47220CC19}"/>
          </ac:graphicFrameMkLst>
        </pc:graphicFrameChg>
        <pc:graphicFrameChg chg="add mod">
          <ac:chgData name="Rui Cao" userId="a6960595-96e6-47d6-a8d8-833995379cc8" providerId="ADAL" clId="{B8DDD732-E332-4D22-AE06-D4B9AB684936}" dt="2025-05-12T03:08:56.799" v="327" actId="14100"/>
          <ac:graphicFrameMkLst>
            <pc:docMk/>
            <pc:sldMk cId="690118270" sldId="695"/>
            <ac:graphicFrameMk id="20" creationId="{26545B9B-6103-3DE8-47F8-308838D2458A}"/>
          </ac:graphicFrameMkLst>
        </pc:graphicFrameChg>
        <pc:graphicFrameChg chg="add mod">
          <ac:chgData name="Rui Cao" userId="a6960595-96e6-47d6-a8d8-833995379cc8" providerId="ADAL" clId="{B8DDD732-E332-4D22-AE06-D4B9AB684936}" dt="2025-05-12T03:47:50.888" v="430" actId="1076"/>
          <ac:graphicFrameMkLst>
            <pc:docMk/>
            <pc:sldMk cId="690118270" sldId="695"/>
            <ac:graphicFrameMk id="22" creationId="{45D73CC5-6C28-F838-3E8A-5CF16E7BC9FF}"/>
          </ac:graphicFrameMkLst>
        </pc:graphicFrameChg>
        <pc:picChg chg="add del mod">
          <ac:chgData name="Rui Cao" userId="a6960595-96e6-47d6-a8d8-833995379cc8" providerId="ADAL" clId="{B8DDD732-E332-4D22-AE06-D4B9AB684936}" dt="2025-05-12T03:46:45.912" v="419" actId="478"/>
          <ac:picMkLst>
            <pc:docMk/>
            <pc:sldMk cId="690118270" sldId="695"/>
            <ac:picMk id="7" creationId="{3C885319-BCD0-595B-679D-052190EABBD6}"/>
          </ac:picMkLst>
        </pc:picChg>
        <pc:picChg chg="add del mod ord">
          <ac:chgData name="Rui Cao" userId="a6960595-96e6-47d6-a8d8-833995379cc8" providerId="ADAL" clId="{B8DDD732-E332-4D22-AE06-D4B9AB684936}" dt="2025-05-12T02:35:28.565" v="302" actId="34307"/>
          <ac:picMkLst>
            <pc:docMk/>
            <pc:sldMk cId="690118270" sldId="695"/>
            <ac:picMk id="8" creationId="{8A9DB908-1D83-361A-CCE4-9A9B5BEE59B7}"/>
          </ac:picMkLst>
        </pc:picChg>
        <pc:picChg chg="add del mod">
          <ac:chgData name="Rui Cao" userId="a6960595-96e6-47d6-a8d8-833995379cc8" providerId="ADAL" clId="{B8DDD732-E332-4D22-AE06-D4B9AB684936}" dt="2025-05-12T04:32:08.645" v="539" actId="478"/>
          <ac:picMkLst>
            <pc:docMk/>
            <pc:sldMk cId="690118270" sldId="695"/>
            <ac:picMk id="24" creationId="{613F4977-7C07-2841-F665-FA0D86532F9E}"/>
          </ac:picMkLst>
        </pc:picChg>
        <pc:picChg chg="add mod">
          <ac:chgData name="Rui Cao" userId="a6960595-96e6-47d6-a8d8-833995379cc8" providerId="ADAL" clId="{B8DDD732-E332-4D22-AE06-D4B9AB684936}" dt="2025-05-12T04:32:15.812" v="544" actId="1076"/>
          <ac:picMkLst>
            <pc:docMk/>
            <pc:sldMk cId="690118270" sldId="695"/>
            <ac:picMk id="26" creationId="{16921C55-BD3D-C0E4-AA60-C3CA8BBA053A}"/>
          </ac:picMkLst>
        </pc:picChg>
      </pc:sldChg>
      <pc:sldChg chg="addSp delSp modSp new del mod">
        <pc:chgData name="Rui Cao" userId="a6960595-96e6-47d6-a8d8-833995379cc8" providerId="ADAL" clId="{B8DDD732-E332-4D22-AE06-D4B9AB684936}" dt="2025-05-12T03:10:50.419" v="354" actId="47"/>
        <pc:sldMkLst>
          <pc:docMk/>
          <pc:sldMk cId="687278241" sldId="696"/>
        </pc:sldMkLst>
        <pc:spChg chg="mod">
          <ac:chgData name="Rui Cao" userId="a6960595-96e6-47d6-a8d8-833995379cc8" providerId="ADAL" clId="{B8DDD732-E332-4D22-AE06-D4B9AB684936}" dt="2025-05-12T03:10:20.385" v="347" actId="12"/>
          <ac:spMkLst>
            <pc:docMk/>
            <pc:sldMk cId="687278241" sldId="696"/>
            <ac:spMk id="3" creationId="{CAD1764F-624D-6365-3B7A-5DFF6ECFDB31}"/>
          </ac:spMkLst>
        </pc:spChg>
        <pc:spChg chg="add">
          <ac:chgData name="Rui Cao" userId="a6960595-96e6-47d6-a8d8-833995379cc8" providerId="ADAL" clId="{B8DDD732-E332-4D22-AE06-D4B9AB684936}" dt="2025-05-12T03:09:09.720" v="330"/>
          <ac:spMkLst>
            <pc:docMk/>
            <pc:sldMk cId="687278241" sldId="696"/>
            <ac:spMk id="7" creationId="{80F9EED0-086F-4F48-23C8-6702E4200EF3}"/>
          </ac:spMkLst>
        </pc:spChg>
        <pc:spChg chg="add">
          <ac:chgData name="Rui Cao" userId="a6960595-96e6-47d6-a8d8-833995379cc8" providerId="ADAL" clId="{B8DDD732-E332-4D22-AE06-D4B9AB684936}" dt="2025-05-12T03:09:09.720" v="330"/>
          <ac:spMkLst>
            <pc:docMk/>
            <pc:sldMk cId="687278241" sldId="696"/>
            <ac:spMk id="9" creationId="{35947399-4D2A-BA54-EAD6-91F33C2C2A7A}"/>
          </ac:spMkLst>
        </pc:spChg>
        <pc:spChg chg="add">
          <ac:chgData name="Rui Cao" userId="a6960595-96e6-47d6-a8d8-833995379cc8" providerId="ADAL" clId="{B8DDD732-E332-4D22-AE06-D4B9AB684936}" dt="2025-05-12T03:09:12.892" v="331"/>
          <ac:spMkLst>
            <pc:docMk/>
            <pc:sldMk cId="687278241" sldId="696"/>
            <ac:spMk id="10" creationId="{509BE4A8-5221-D331-6B49-AF0A2D795D8D}"/>
          </ac:spMkLst>
        </pc:spChg>
        <pc:spChg chg="add">
          <ac:chgData name="Rui Cao" userId="a6960595-96e6-47d6-a8d8-833995379cc8" providerId="ADAL" clId="{B8DDD732-E332-4D22-AE06-D4B9AB684936}" dt="2025-05-12T03:09:12.892" v="331"/>
          <ac:spMkLst>
            <pc:docMk/>
            <pc:sldMk cId="687278241" sldId="696"/>
            <ac:spMk id="12" creationId="{1831F93F-9AAE-57AD-80ED-E748DAB0B66C}"/>
          </ac:spMkLst>
        </pc:spChg>
        <pc:spChg chg="add mod">
          <ac:chgData name="Rui Cao" userId="a6960595-96e6-47d6-a8d8-833995379cc8" providerId="ADAL" clId="{B8DDD732-E332-4D22-AE06-D4B9AB684936}" dt="2025-05-12T03:09:46.633" v="336" actId="1076"/>
          <ac:spMkLst>
            <pc:docMk/>
            <pc:sldMk cId="687278241" sldId="696"/>
            <ac:spMk id="13" creationId="{B2CC282F-BFB2-2090-2760-97B779DC100C}"/>
          </ac:spMkLst>
        </pc:spChg>
        <pc:graphicFrameChg chg="add">
          <ac:chgData name="Rui Cao" userId="a6960595-96e6-47d6-a8d8-833995379cc8" providerId="ADAL" clId="{B8DDD732-E332-4D22-AE06-D4B9AB684936}" dt="2025-05-12T03:09:09.720" v="330"/>
          <ac:graphicFrameMkLst>
            <pc:docMk/>
            <pc:sldMk cId="687278241" sldId="696"/>
            <ac:graphicFrameMk id="8" creationId="{907A3574-99D6-4025-7A95-3324F3DDB245}"/>
          </ac:graphicFrameMkLst>
        </pc:graphicFrameChg>
        <pc:graphicFrameChg chg="add">
          <ac:chgData name="Rui Cao" userId="a6960595-96e6-47d6-a8d8-833995379cc8" providerId="ADAL" clId="{B8DDD732-E332-4D22-AE06-D4B9AB684936}" dt="2025-05-12T03:09:12.892" v="331"/>
          <ac:graphicFrameMkLst>
            <pc:docMk/>
            <pc:sldMk cId="687278241" sldId="696"/>
            <ac:graphicFrameMk id="11" creationId="{1AC90572-14D0-BF98-930A-87815C7289B2}"/>
          </ac:graphicFrameMkLst>
        </pc:graphicFrameChg>
        <pc:graphicFrameChg chg="add del mod">
          <ac:chgData name="Rui Cao" userId="a6960595-96e6-47d6-a8d8-833995379cc8" providerId="ADAL" clId="{B8DDD732-E332-4D22-AE06-D4B9AB684936}" dt="2025-05-12T03:10:44.090" v="351" actId="21"/>
          <ac:graphicFrameMkLst>
            <pc:docMk/>
            <pc:sldMk cId="687278241" sldId="696"/>
            <ac:graphicFrameMk id="14" creationId="{45D73CC5-6C28-F838-3E8A-5CF16E7BC9FF}"/>
          </ac:graphicFrameMkLst>
        </pc:graphicFrameChg>
      </pc:sldChg>
      <pc:sldChg chg="addSp delSp modSp new mod">
        <pc:chgData name="Rui Cao" userId="a6960595-96e6-47d6-a8d8-833995379cc8" providerId="ADAL" clId="{B8DDD732-E332-4D22-AE06-D4B9AB684936}" dt="2025-05-13T18:13:46.970" v="2778" actId="20577"/>
        <pc:sldMkLst>
          <pc:docMk/>
          <pc:sldMk cId="1345199664" sldId="696"/>
        </pc:sldMkLst>
        <pc:spChg chg="mod">
          <ac:chgData name="Rui Cao" userId="a6960595-96e6-47d6-a8d8-833995379cc8" providerId="ADAL" clId="{B8DDD732-E332-4D22-AE06-D4B9AB684936}" dt="2025-05-12T06:24:15.264" v="1778" actId="1076"/>
          <ac:spMkLst>
            <pc:docMk/>
            <pc:sldMk cId="1345199664" sldId="696"/>
            <ac:spMk id="2" creationId="{EFD3E300-2043-0527-85DA-B3A829D10D29}"/>
          </ac:spMkLst>
        </pc:spChg>
        <pc:spChg chg="mod">
          <ac:chgData name="Rui Cao" userId="a6960595-96e6-47d6-a8d8-833995379cc8" providerId="ADAL" clId="{B8DDD732-E332-4D22-AE06-D4B9AB684936}" dt="2025-05-13T18:13:46.970" v="2778" actId="20577"/>
          <ac:spMkLst>
            <pc:docMk/>
            <pc:sldMk cId="1345199664" sldId="696"/>
            <ac:spMk id="3" creationId="{549C446C-095B-D36F-C92D-228CD26BAA9A}"/>
          </ac:spMkLst>
        </pc:spChg>
        <pc:picChg chg="add del">
          <ac:chgData name="Rui Cao" userId="a6960595-96e6-47d6-a8d8-833995379cc8" providerId="ADAL" clId="{B8DDD732-E332-4D22-AE06-D4B9AB684936}" dt="2025-05-12T03:30:58.827" v="386" actId="22"/>
          <ac:picMkLst>
            <pc:docMk/>
            <pc:sldMk cId="1345199664" sldId="696"/>
            <ac:picMk id="8" creationId="{2F97A5EA-9BE1-3F6C-CDA4-0401C603987F}"/>
          </ac:picMkLst>
        </pc:picChg>
        <pc:picChg chg="add del mod">
          <ac:chgData name="Rui Cao" userId="a6960595-96e6-47d6-a8d8-833995379cc8" providerId="ADAL" clId="{B8DDD732-E332-4D22-AE06-D4B9AB684936}" dt="2025-05-12T06:24:09.976" v="1775" actId="478"/>
          <ac:picMkLst>
            <pc:docMk/>
            <pc:sldMk cId="1345199664" sldId="696"/>
            <ac:picMk id="10" creationId="{A1B926B1-C841-9E54-2BEF-A32EA4B578D3}"/>
          </ac:picMkLst>
        </pc:picChg>
        <pc:picChg chg="add mod">
          <ac:chgData name="Rui Cao" userId="a6960595-96e6-47d6-a8d8-833995379cc8" providerId="ADAL" clId="{B8DDD732-E332-4D22-AE06-D4B9AB684936}" dt="2025-05-12T06:24:12.570" v="1777" actId="1076"/>
          <ac:picMkLst>
            <pc:docMk/>
            <pc:sldMk cId="1345199664" sldId="696"/>
            <ac:picMk id="12" creationId="{21A93E2B-C873-E54C-E4ED-43A51B7EB965}"/>
          </ac:picMkLst>
        </pc:picChg>
      </pc:sldChg>
      <pc:sldChg chg="addSp modSp new mod ord">
        <pc:chgData name="Rui Cao" userId="a6960595-96e6-47d6-a8d8-833995379cc8" providerId="ADAL" clId="{B8DDD732-E332-4D22-AE06-D4B9AB684936}" dt="2025-05-12T17:33:10.742" v="2739" actId="115"/>
        <pc:sldMkLst>
          <pc:docMk/>
          <pc:sldMk cId="1252976173" sldId="697"/>
        </pc:sldMkLst>
        <pc:spChg chg="mod">
          <ac:chgData name="Rui Cao" userId="a6960595-96e6-47d6-a8d8-833995379cc8" providerId="ADAL" clId="{B8DDD732-E332-4D22-AE06-D4B9AB684936}" dt="2025-05-12T05:22:38.685" v="1109" actId="20577"/>
          <ac:spMkLst>
            <pc:docMk/>
            <pc:sldMk cId="1252976173" sldId="697"/>
            <ac:spMk id="2" creationId="{E4062009-6197-1DB4-F014-9D97F352B8DB}"/>
          </ac:spMkLst>
        </pc:spChg>
        <pc:spChg chg="mod">
          <ac:chgData name="Rui Cao" userId="a6960595-96e6-47d6-a8d8-833995379cc8" providerId="ADAL" clId="{B8DDD732-E332-4D22-AE06-D4B9AB684936}" dt="2025-05-12T17:33:10.742" v="2739" actId="115"/>
          <ac:spMkLst>
            <pc:docMk/>
            <pc:sldMk cId="1252976173" sldId="697"/>
            <ac:spMk id="3" creationId="{D6F8C575-A672-6582-C4FA-20596E82D08A}"/>
          </ac:spMkLst>
        </pc:spChg>
        <pc:graphicFrameChg chg="add mod modGraphic">
          <ac:chgData name="Rui Cao" userId="a6960595-96e6-47d6-a8d8-833995379cc8" providerId="ADAL" clId="{B8DDD732-E332-4D22-AE06-D4B9AB684936}" dt="2025-05-12T08:43:30.299" v="2653" actId="1076"/>
          <ac:graphicFrameMkLst>
            <pc:docMk/>
            <pc:sldMk cId="1252976173" sldId="697"/>
            <ac:graphicFrameMk id="7" creationId="{02A2C45C-03C8-0651-6C11-8FE03BF4D87E}"/>
          </ac:graphicFrameMkLst>
        </pc:graphicFrameChg>
      </pc:sldChg>
      <pc:sldChg chg="modSp add mod">
        <pc:chgData name="Rui Cao" userId="a6960595-96e6-47d6-a8d8-833995379cc8" providerId="ADAL" clId="{B8DDD732-E332-4D22-AE06-D4B9AB684936}" dt="2025-05-12T08:41:45.073" v="2591" actId="20577"/>
        <pc:sldMkLst>
          <pc:docMk/>
          <pc:sldMk cId="2049038807" sldId="698"/>
        </pc:sldMkLst>
        <pc:spChg chg="mod">
          <ac:chgData name="Rui Cao" userId="a6960595-96e6-47d6-a8d8-833995379cc8" providerId="ADAL" clId="{B8DDD732-E332-4D22-AE06-D4B9AB684936}" dt="2025-05-12T04:31:29.530" v="536" actId="20577"/>
          <ac:spMkLst>
            <pc:docMk/>
            <pc:sldMk cId="2049038807" sldId="698"/>
            <ac:spMk id="2" creationId="{FE3EEA73-E7C4-21AB-34E5-1AEE9E79915F}"/>
          </ac:spMkLst>
        </pc:spChg>
        <pc:spChg chg="mod">
          <ac:chgData name="Rui Cao" userId="a6960595-96e6-47d6-a8d8-833995379cc8" providerId="ADAL" clId="{B8DDD732-E332-4D22-AE06-D4B9AB684936}" dt="2025-05-12T08:41:45.073" v="2591" actId="20577"/>
          <ac:spMkLst>
            <pc:docMk/>
            <pc:sldMk cId="2049038807" sldId="698"/>
            <ac:spMk id="3" creationId="{65903EF6-B810-8F9D-79C2-D7BF1DB30C4C}"/>
          </ac:spMkLst>
        </pc:spChg>
        <pc:graphicFrameChg chg="modGraphic">
          <ac:chgData name="Rui Cao" userId="a6960595-96e6-47d6-a8d8-833995379cc8" providerId="ADAL" clId="{B8DDD732-E332-4D22-AE06-D4B9AB684936}" dt="2025-05-12T05:08:36.621" v="788" actId="20577"/>
          <ac:graphicFrameMkLst>
            <pc:docMk/>
            <pc:sldMk cId="2049038807" sldId="698"/>
            <ac:graphicFrameMk id="7" creationId="{A0AAC74E-8E9A-10A8-CD82-F08E0A075E75}"/>
          </ac:graphicFrameMkLst>
        </pc:graphicFrameChg>
      </pc:sldChg>
      <pc:sldMasterChg chg="modSp mod delSldLayout">
        <pc:chgData name="Rui Cao" userId="a6960595-96e6-47d6-a8d8-833995379cc8" providerId="ADAL" clId="{B8DDD732-E332-4D22-AE06-D4B9AB684936}" dt="2025-05-13T18:16:02.549" v="2779" actId="20577"/>
        <pc:sldMasterMkLst>
          <pc:docMk/>
          <pc:sldMasterMk cId="0" sldId="2147483648"/>
        </pc:sldMasterMkLst>
        <pc:spChg chg="mod">
          <ac:chgData name="Rui Cao" userId="a6960595-96e6-47d6-a8d8-833995379cc8" providerId="ADAL" clId="{B8DDD732-E332-4D22-AE06-D4B9AB684936}" dt="2025-05-13T18:16:02.549" v="2779" actId="20577"/>
          <ac:spMkLst>
            <pc:docMk/>
            <pc:sldMasterMk cId="0" sldId="2147483648"/>
            <ac:spMk id="10" creationId="{00000000-0000-0000-0000-000000000000}"/>
          </ac:spMkLst>
        </pc:spChg>
        <pc:sldLayoutChg chg="del">
          <pc:chgData name="Rui Cao" userId="a6960595-96e6-47d6-a8d8-833995379cc8" providerId="ADAL" clId="{B8DDD732-E332-4D22-AE06-D4B9AB684936}" dt="2025-05-12T00:53:04.441" v="285" actId="47"/>
          <pc:sldLayoutMkLst>
            <pc:docMk/>
            <pc:sldMasterMk cId="0" sldId="2147483648"/>
            <pc:sldLayoutMk cId="3866282177" sldId="2147483660"/>
          </pc:sldLayoutMkLst>
        </pc:sldLayoutChg>
      </pc:sldMasterChg>
    </pc:docChg>
  </pc:docChgLst>
  <pc:docChgLst>
    <pc:chgData name="Rui Cao" userId="a6960595-96e6-47d6-a8d8-833995379cc8" providerId="ADAL" clId="{80648511-05C3-4191-9E0D-5CF06FAD4403}"/>
    <pc:docChg chg="undo custSel addSld delSld modSld sldOrd">
      <pc:chgData name="Rui Cao" userId="a6960595-96e6-47d6-a8d8-833995379cc8" providerId="ADAL" clId="{80648511-05C3-4191-9E0D-5CF06FAD4403}" dt="2024-12-28T07:06:18.143" v="1777" actId="20577"/>
      <pc:docMkLst>
        <pc:docMk/>
      </pc:docMkLst>
      <pc:sldChg chg="addSp modSp mod">
        <pc:chgData name="Rui Cao" userId="a6960595-96e6-47d6-a8d8-833995379cc8" providerId="ADAL" clId="{80648511-05C3-4191-9E0D-5CF06FAD4403}" dt="2024-12-27T08:13:25.100" v="11" actId="20577"/>
        <pc:sldMkLst>
          <pc:docMk/>
          <pc:sldMk cId="0" sldId="256"/>
        </pc:sldMkLst>
        <pc:spChg chg="mod">
          <ac:chgData name="Rui Cao" userId="a6960595-96e6-47d6-a8d8-833995379cc8" providerId="ADAL" clId="{80648511-05C3-4191-9E0D-5CF06FAD4403}" dt="2024-12-27T08:13:25.100" v="11" actId="20577"/>
          <ac:spMkLst>
            <pc:docMk/>
            <pc:sldMk cId="0" sldId="256"/>
            <ac:spMk id="3074" creationId="{00000000-0000-0000-0000-000000000000}"/>
          </ac:spMkLst>
        </pc:spChg>
        <pc:graphicFrameChg chg="add mod">
          <ac:chgData name="Rui Cao" userId="a6960595-96e6-47d6-a8d8-833995379cc8" providerId="ADAL" clId="{80648511-05C3-4191-9E0D-5CF06FAD4403}" dt="2024-12-27T08:13:06.267" v="7"/>
          <ac:graphicFrameMkLst>
            <pc:docMk/>
            <pc:sldMk cId="0" sldId="256"/>
            <ac:graphicFrameMk id="4" creationId="{CC6A2F74-188E-F0F2-A859-C5CFC9A6C0DF}"/>
          </ac:graphicFrameMkLst>
        </pc:graphicFrameChg>
      </pc:sldChg>
      <pc:sldChg chg="modSp mod">
        <pc:chgData name="Rui Cao" userId="a6960595-96e6-47d6-a8d8-833995379cc8" providerId="ADAL" clId="{80648511-05C3-4191-9E0D-5CF06FAD4403}" dt="2024-12-27T08:18:16.367" v="131" actId="20577"/>
        <pc:sldMkLst>
          <pc:docMk/>
          <pc:sldMk cId="4238932453" sldId="339"/>
        </pc:sldMkLst>
        <pc:spChg chg="mod">
          <ac:chgData name="Rui Cao" userId="a6960595-96e6-47d6-a8d8-833995379cc8" providerId="ADAL" clId="{80648511-05C3-4191-9E0D-5CF06FAD4403}" dt="2024-12-27T08:18:16.367" v="131" actId="20577"/>
          <ac:spMkLst>
            <pc:docMk/>
            <pc:sldMk cId="4238932453" sldId="339"/>
            <ac:spMk id="8" creationId="{13919150-D445-EDD0-4D1B-E45D6FD8DA24}"/>
          </ac:spMkLst>
        </pc:spChg>
      </pc:sldChg>
      <pc:sldChg chg="del">
        <pc:chgData name="Rui Cao" userId="a6960595-96e6-47d6-a8d8-833995379cc8" providerId="ADAL" clId="{80648511-05C3-4191-9E0D-5CF06FAD4403}" dt="2024-12-27T08:57:21.250" v="659" actId="47"/>
        <pc:sldMkLst>
          <pc:docMk/>
          <pc:sldMk cId="3279690151" sldId="340"/>
        </pc:sldMkLst>
      </pc:sldChg>
      <pc:sldChg chg="del">
        <pc:chgData name="Rui Cao" userId="a6960595-96e6-47d6-a8d8-833995379cc8" providerId="ADAL" clId="{80648511-05C3-4191-9E0D-5CF06FAD4403}" dt="2024-12-27T08:57:20.076" v="658" actId="47"/>
        <pc:sldMkLst>
          <pc:docMk/>
          <pc:sldMk cId="972492318" sldId="341"/>
        </pc:sldMkLst>
      </pc:sldChg>
      <pc:sldChg chg="add del">
        <pc:chgData name="Rui Cao" userId="a6960595-96e6-47d6-a8d8-833995379cc8" providerId="ADAL" clId="{80648511-05C3-4191-9E0D-5CF06FAD4403}" dt="2024-12-27T08:26:35.107" v="133" actId="47"/>
        <pc:sldMkLst>
          <pc:docMk/>
          <pc:sldMk cId="2503736844" sldId="431"/>
        </pc:sldMkLst>
      </pc:sldChg>
      <pc:sldChg chg="add del">
        <pc:chgData name="Rui Cao" userId="a6960595-96e6-47d6-a8d8-833995379cc8" providerId="ADAL" clId="{80648511-05C3-4191-9E0D-5CF06FAD4403}" dt="2024-12-27T08:26:37.605" v="134" actId="47"/>
        <pc:sldMkLst>
          <pc:docMk/>
          <pc:sldMk cId="2967967790" sldId="433"/>
        </pc:sldMkLst>
      </pc:sldChg>
      <pc:sldChg chg="delSp modSp add del mod">
        <pc:chgData name="Rui Cao" userId="a6960595-96e6-47d6-a8d8-833995379cc8" providerId="ADAL" clId="{80648511-05C3-4191-9E0D-5CF06FAD4403}" dt="2024-12-27T08:28:08.455" v="166" actId="47"/>
        <pc:sldMkLst>
          <pc:docMk/>
          <pc:sldMk cId="48886090" sldId="658"/>
        </pc:sldMkLst>
        <pc:spChg chg="mod">
          <ac:chgData name="Rui Cao" userId="a6960595-96e6-47d6-a8d8-833995379cc8" providerId="ADAL" clId="{80648511-05C3-4191-9E0D-5CF06FAD4403}" dt="2024-12-27T08:11:47.847" v="1" actId="27636"/>
          <ac:spMkLst>
            <pc:docMk/>
            <pc:sldMk cId="48886090" sldId="658"/>
            <ac:spMk id="3" creationId="{66501680-234B-C65A-F846-8291F451EE12}"/>
          </ac:spMkLst>
        </pc:spChg>
        <pc:picChg chg="del">
          <ac:chgData name="Rui Cao" userId="a6960595-96e6-47d6-a8d8-833995379cc8" providerId="ADAL" clId="{80648511-05C3-4191-9E0D-5CF06FAD4403}" dt="2024-12-27T08:27:36.426" v="155" actId="21"/>
          <ac:picMkLst>
            <pc:docMk/>
            <pc:sldMk cId="48886090" sldId="658"/>
            <ac:picMk id="7" creationId="{6AE12812-466F-54AA-0AD8-71FAFE4A48DC}"/>
          </ac:picMkLst>
        </pc:picChg>
      </pc:sldChg>
      <pc:sldChg chg="add del">
        <pc:chgData name="Rui Cao" userId="a6960595-96e6-47d6-a8d8-833995379cc8" providerId="ADAL" clId="{80648511-05C3-4191-9E0D-5CF06FAD4403}" dt="2024-12-27T08:57:15.561" v="657" actId="47"/>
        <pc:sldMkLst>
          <pc:docMk/>
          <pc:sldMk cId="2559172892" sldId="659"/>
        </pc:sldMkLst>
      </pc:sldChg>
      <pc:sldChg chg="modSp add del mod">
        <pc:chgData name="Rui Cao" userId="a6960595-96e6-47d6-a8d8-833995379cc8" providerId="ADAL" clId="{80648511-05C3-4191-9E0D-5CF06FAD4403}" dt="2024-12-27T08:38:05.044" v="253" actId="47"/>
        <pc:sldMkLst>
          <pc:docMk/>
          <pc:sldMk cId="2564718057" sldId="660"/>
        </pc:sldMkLst>
        <pc:spChg chg="mod">
          <ac:chgData name="Rui Cao" userId="a6960595-96e6-47d6-a8d8-833995379cc8" providerId="ADAL" clId="{80648511-05C3-4191-9E0D-5CF06FAD4403}" dt="2024-12-27T08:11:47.894" v="3" actId="27636"/>
          <ac:spMkLst>
            <pc:docMk/>
            <pc:sldMk cId="2564718057" sldId="660"/>
            <ac:spMk id="3" creationId="{66501680-234B-C65A-F846-8291F451EE12}"/>
          </ac:spMkLst>
        </pc:spChg>
      </pc:sldChg>
      <pc:sldChg chg="delSp modSp add del mod">
        <pc:chgData name="Rui Cao" userId="a6960595-96e6-47d6-a8d8-833995379cc8" providerId="ADAL" clId="{80648511-05C3-4191-9E0D-5CF06FAD4403}" dt="2024-12-27T08:29:12.410" v="189" actId="47"/>
        <pc:sldMkLst>
          <pc:docMk/>
          <pc:sldMk cId="2740726076" sldId="661"/>
        </pc:sldMkLst>
        <pc:spChg chg="mod">
          <ac:chgData name="Rui Cao" userId="a6960595-96e6-47d6-a8d8-833995379cc8" providerId="ADAL" clId="{80648511-05C3-4191-9E0D-5CF06FAD4403}" dt="2024-12-27T08:11:47.863" v="2" actId="27636"/>
          <ac:spMkLst>
            <pc:docMk/>
            <pc:sldMk cId="2740726076" sldId="661"/>
            <ac:spMk id="3" creationId="{66501680-234B-C65A-F846-8291F451EE12}"/>
          </ac:spMkLst>
        </pc:spChg>
        <pc:picChg chg="del">
          <ac:chgData name="Rui Cao" userId="a6960595-96e6-47d6-a8d8-833995379cc8" providerId="ADAL" clId="{80648511-05C3-4191-9E0D-5CF06FAD4403}" dt="2024-12-27T08:29:06.367" v="186" actId="21"/>
          <ac:picMkLst>
            <pc:docMk/>
            <pc:sldMk cId="2740726076" sldId="661"/>
            <ac:picMk id="5" creationId="{E869AAB5-8665-2894-7288-E74E6D4E2085}"/>
          </ac:picMkLst>
        </pc:picChg>
      </pc:sldChg>
      <pc:sldChg chg="add del">
        <pc:chgData name="Rui Cao" userId="a6960595-96e6-47d6-a8d8-833995379cc8" providerId="ADAL" clId="{80648511-05C3-4191-9E0D-5CF06FAD4403}" dt="2024-12-27T08:46:39.981" v="453" actId="47"/>
        <pc:sldMkLst>
          <pc:docMk/>
          <pc:sldMk cId="3490544350" sldId="662"/>
        </pc:sldMkLst>
      </pc:sldChg>
      <pc:sldChg chg="modSp add del mod">
        <pc:chgData name="Rui Cao" userId="a6960595-96e6-47d6-a8d8-833995379cc8" providerId="ADAL" clId="{80648511-05C3-4191-9E0D-5CF06FAD4403}" dt="2024-12-27T08:46:24.166" v="450" actId="47"/>
        <pc:sldMkLst>
          <pc:docMk/>
          <pc:sldMk cId="2970734351" sldId="663"/>
        </pc:sldMkLst>
        <pc:spChg chg="mod">
          <ac:chgData name="Rui Cao" userId="a6960595-96e6-47d6-a8d8-833995379cc8" providerId="ADAL" clId="{80648511-05C3-4191-9E0D-5CF06FAD4403}" dt="2024-12-27T08:11:47.925" v="5" actId="27636"/>
          <ac:spMkLst>
            <pc:docMk/>
            <pc:sldMk cId="2970734351" sldId="663"/>
            <ac:spMk id="3" creationId="{66501680-234B-C65A-F846-8291F451EE12}"/>
          </ac:spMkLst>
        </pc:spChg>
      </pc:sldChg>
      <pc:sldChg chg="add del">
        <pc:chgData name="Rui Cao" userId="a6960595-96e6-47d6-a8d8-833995379cc8" providerId="ADAL" clId="{80648511-05C3-4191-9E0D-5CF06FAD4403}" dt="2024-12-27T08:46:37.294" v="451" actId="47"/>
        <pc:sldMkLst>
          <pc:docMk/>
          <pc:sldMk cId="1716893727" sldId="664"/>
        </pc:sldMkLst>
      </pc:sldChg>
      <pc:sldChg chg="add del">
        <pc:chgData name="Rui Cao" userId="a6960595-96e6-47d6-a8d8-833995379cc8" providerId="ADAL" clId="{80648511-05C3-4191-9E0D-5CF06FAD4403}" dt="2024-12-27T08:46:38.512" v="452" actId="47"/>
        <pc:sldMkLst>
          <pc:docMk/>
          <pc:sldMk cId="4006834681" sldId="665"/>
        </pc:sldMkLst>
      </pc:sldChg>
      <pc:sldChg chg="add del">
        <pc:chgData name="Rui Cao" userId="a6960595-96e6-47d6-a8d8-833995379cc8" providerId="ADAL" clId="{80648511-05C3-4191-9E0D-5CF06FAD4403}" dt="2024-12-27T09:00:22.759" v="791" actId="47"/>
        <pc:sldMkLst>
          <pc:docMk/>
          <pc:sldMk cId="63803048" sldId="666"/>
        </pc:sldMkLst>
      </pc:sldChg>
      <pc:sldChg chg="add del">
        <pc:chgData name="Rui Cao" userId="a6960595-96e6-47d6-a8d8-833995379cc8" providerId="ADAL" clId="{80648511-05C3-4191-9E0D-5CF06FAD4403}" dt="2024-12-27T09:00:24.711" v="792" actId="47"/>
        <pc:sldMkLst>
          <pc:docMk/>
          <pc:sldMk cId="4006551895" sldId="667"/>
        </pc:sldMkLst>
      </pc:sldChg>
      <pc:sldChg chg="add del">
        <pc:chgData name="Rui Cao" userId="a6960595-96e6-47d6-a8d8-833995379cc8" providerId="ADAL" clId="{80648511-05C3-4191-9E0D-5CF06FAD4403}" dt="2024-12-27T08:44:13.524" v="390" actId="47"/>
        <pc:sldMkLst>
          <pc:docMk/>
          <pc:sldMk cId="2294176195" sldId="668"/>
        </pc:sldMkLst>
      </pc:sldChg>
      <pc:sldChg chg="delSp modSp add del mod">
        <pc:chgData name="Rui Cao" userId="a6960595-96e6-47d6-a8d8-833995379cc8" providerId="ADAL" clId="{80648511-05C3-4191-9E0D-5CF06FAD4403}" dt="2024-12-27T08:41:43.431" v="337" actId="47"/>
        <pc:sldMkLst>
          <pc:docMk/>
          <pc:sldMk cId="1658025355" sldId="669"/>
        </pc:sldMkLst>
        <pc:spChg chg="mod">
          <ac:chgData name="Rui Cao" userId="a6960595-96e6-47d6-a8d8-833995379cc8" providerId="ADAL" clId="{80648511-05C3-4191-9E0D-5CF06FAD4403}" dt="2024-12-27T08:11:47.910" v="4" actId="27636"/>
          <ac:spMkLst>
            <pc:docMk/>
            <pc:sldMk cId="1658025355" sldId="669"/>
            <ac:spMk id="3" creationId="{66501680-234B-C65A-F846-8291F451EE12}"/>
          </ac:spMkLst>
        </pc:spChg>
        <pc:graphicFrameChg chg="del">
          <ac:chgData name="Rui Cao" userId="a6960595-96e6-47d6-a8d8-833995379cc8" providerId="ADAL" clId="{80648511-05C3-4191-9E0D-5CF06FAD4403}" dt="2024-12-27T08:38:25.851" v="266" actId="21"/>
          <ac:graphicFrameMkLst>
            <pc:docMk/>
            <pc:sldMk cId="1658025355" sldId="669"/>
            <ac:graphicFrameMk id="4" creationId="{A0AAC74E-8E9A-10A8-CD82-F08E0A075E75}"/>
          </ac:graphicFrameMkLst>
        </pc:graphicFrameChg>
      </pc:sldChg>
      <pc:sldChg chg="add del">
        <pc:chgData name="Rui Cao" userId="a6960595-96e6-47d6-a8d8-833995379cc8" providerId="ADAL" clId="{80648511-05C3-4191-9E0D-5CF06FAD4403}" dt="2024-12-27T08:56:11.778" v="629" actId="47"/>
        <pc:sldMkLst>
          <pc:docMk/>
          <pc:sldMk cId="2437134631" sldId="671"/>
        </pc:sldMkLst>
      </pc:sldChg>
      <pc:sldChg chg="delSp modSp add del mod">
        <pc:chgData name="Rui Cao" userId="a6960595-96e6-47d6-a8d8-833995379cc8" providerId="ADAL" clId="{80648511-05C3-4191-9E0D-5CF06FAD4403}" dt="2024-12-27T08:49:16.514" v="498" actId="47"/>
        <pc:sldMkLst>
          <pc:docMk/>
          <pc:sldMk cId="168789809" sldId="672"/>
        </pc:sldMkLst>
        <pc:spChg chg="mod">
          <ac:chgData name="Rui Cao" userId="a6960595-96e6-47d6-a8d8-833995379cc8" providerId="ADAL" clId="{80648511-05C3-4191-9E0D-5CF06FAD4403}" dt="2024-12-27T08:46:48.294" v="455" actId="21"/>
          <ac:spMkLst>
            <pc:docMk/>
            <pc:sldMk cId="168789809" sldId="672"/>
            <ac:spMk id="2" creationId="{0799186F-A764-9EB5-B3B1-369360190CB2}"/>
          </ac:spMkLst>
        </pc:spChg>
        <pc:spChg chg="mod">
          <ac:chgData name="Rui Cao" userId="a6960595-96e6-47d6-a8d8-833995379cc8" providerId="ADAL" clId="{80648511-05C3-4191-9E0D-5CF06FAD4403}" dt="2024-12-27T08:11:47.956" v="6" actId="27636"/>
          <ac:spMkLst>
            <pc:docMk/>
            <pc:sldMk cId="168789809" sldId="672"/>
            <ac:spMk id="3" creationId="{66501680-234B-C65A-F846-8291F451EE12}"/>
          </ac:spMkLst>
        </pc:spChg>
        <pc:graphicFrameChg chg="del">
          <ac:chgData name="Rui Cao" userId="a6960595-96e6-47d6-a8d8-833995379cc8" providerId="ADAL" clId="{80648511-05C3-4191-9E0D-5CF06FAD4403}" dt="2024-12-27T08:47:31.682" v="482" actId="21"/>
          <ac:graphicFrameMkLst>
            <pc:docMk/>
            <pc:sldMk cId="168789809" sldId="672"/>
            <ac:graphicFrameMk id="4" creationId="{A0AAC74E-8E9A-10A8-CD82-F08E0A075E75}"/>
          </ac:graphicFrameMkLst>
        </pc:graphicFrameChg>
      </pc:sldChg>
      <pc:sldChg chg="add del">
        <pc:chgData name="Rui Cao" userId="a6960595-96e6-47d6-a8d8-833995379cc8" providerId="ADAL" clId="{80648511-05C3-4191-9E0D-5CF06FAD4403}" dt="2024-12-27T08:43:32.141" v="386" actId="47"/>
        <pc:sldMkLst>
          <pc:docMk/>
          <pc:sldMk cId="1882109972" sldId="673"/>
        </pc:sldMkLst>
      </pc:sldChg>
      <pc:sldChg chg="addSp modSp new mod">
        <pc:chgData name="Rui Cao" userId="a6960595-96e6-47d6-a8d8-833995379cc8" providerId="ADAL" clId="{80648511-05C3-4191-9E0D-5CF06FAD4403}" dt="2024-12-27T08:27:49.033" v="164" actId="1035"/>
        <pc:sldMkLst>
          <pc:docMk/>
          <pc:sldMk cId="1201264545" sldId="674"/>
        </pc:sldMkLst>
        <pc:spChg chg="mod">
          <ac:chgData name="Rui Cao" userId="a6960595-96e6-47d6-a8d8-833995379cc8" providerId="ADAL" clId="{80648511-05C3-4191-9E0D-5CF06FAD4403}" dt="2024-12-27T08:26:45.066" v="135"/>
          <ac:spMkLst>
            <pc:docMk/>
            <pc:sldMk cId="1201264545" sldId="674"/>
            <ac:spMk id="2" creationId="{99129147-C4EA-5A11-1B96-27C6242A6E37}"/>
          </ac:spMkLst>
        </pc:spChg>
        <pc:spChg chg="mod">
          <ac:chgData name="Rui Cao" userId="a6960595-96e6-47d6-a8d8-833995379cc8" providerId="ADAL" clId="{80648511-05C3-4191-9E0D-5CF06FAD4403}" dt="2024-12-27T08:27:44.978" v="159" actId="20577"/>
          <ac:spMkLst>
            <pc:docMk/>
            <pc:sldMk cId="1201264545" sldId="674"/>
            <ac:spMk id="3" creationId="{3A9D787D-7133-F780-66BB-E6D4807E26CD}"/>
          </ac:spMkLst>
        </pc:spChg>
        <pc:picChg chg="add mod">
          <ac:chgData name="Rui Cao" userId="a6960595-96e6-47d6-a8d8-833995379cc8" providerId="ADAL" clId="{80648511-05C3-4191-9E0D-5CF06FAD4403}" dt="2024-12-27T08:27:49.033" v="164" actId="1035"/>
          <ac:picMkLst>
            <pc:docMk/>
            <pc:sldMk cId="1201264545" sldId="674"/>
            <ac:picMk id="7" creationId="{6AE12812-466F-54AA-0AD8-71FAFE4A48DC}"/>
          </ac:picMkLst>
        </pc:picChg>
      </pc:sldChg>
      <pc:sldChg chg="addSp modSp new mod">
        <pc:chgData name="Rui Cao" userId="a6960595-96e6-47d6-a8d8-833995379cc8" providerId="ADAL" clId="{80648511-05C3-4191-9E0D-5CF06FAD4403}" dt="2024-12-27T08:29:10.679" v="188" actId="1076"/>
        <pc:sldMkLst>
          <pc:docMk/>
          <pc:sldMk cId="319242310" sldId="675"/>
        </pc:sldMkLst>
        <pc:spChg chg="mod">
          <ac:chgData name="Rui Cao" userId="a6960595-96e6-47d6-a8d8-833995379cc8" providerId="ADAL" clId="{80648511-05C3-4191-9E0D-5CF06FAD4403}" dt="2024-12-27T08:28:15.405" v="167"/>
          <ac:spMkLst>
            <pc:docMk/>
            <pc:sldMk cId="319242310" sldId="675"/>
            <ac:spMk id="2" creationId="{E156228C-E90D-1EA3-912C-08C17572B4E5}"/>
          </ac:spMkLst>
        </pc:spChg>
        <pc:spChg chg="mod">
          <ac:chgData name="Rui Cao" userId="a6960595-96e6-47d6-a8d8-833995379cc8" providerId="ADAL" clId="{80648511-05C3-4191-9E0D-5CF06FAD4403}" dt="2024-12-27T08:29:02.663" v="185" actId="20577"/>
          <ac:spMkLst>
            <pc:docMk/>
            <pc:sldMk cId="319242310" sldId="675"/>
            <ac:spMk id="3" creationId="{6692D251-9226-F6BD-F8E5-AA4638FABF5A}"/>
          </ac:spMkLst>
        </pc:spChg>
        <pc:picChg chg="add mod">
          <ac:chgData name="Rui Cao" userId="a6960595-96e6-47d6-a8d8-833995379cc8" providerId="ADAL" clId="{80648511-05C3-4191-9E0D-5CF06FAD4403}" dt="2024-12-27T08:29:10.679" v="188" actId="1076"/>
          <ac:picMkLst>
            <pc:docMk/>
            <pc:sldMk cId="319242310" sldId="675"/>
            <ac:picMk id="7" creationId="{E869AAB5-8665-2894-7288-E74E6D4E2085}"/>
          </ac:picMkLst>
        </pc:picChg>
      </pc:sldChg>
      <pc:sldChg chg="modSp new add del mod">
        <pc:chgData name="Rui Cao" userId="a6960595-96e6-47d6-a8d8-833995379cc8" providerId="ADAL" clId="{80648511-05C3-4191-9E0D-5CF06FAD4403}" dt="2024-12-28T07:00:37.918" v="1758" actId="20577"/>
        <pc:sldMkLst>
          <pc:docMk/>
          <pc:sldMk cId="4019795024" sldId="676"/>
        </pc:sldMkLst>
        <pc:spChg chg="mod">
          <ac:chgData name="Rui Cao" userId="a6960595-96e6-47d6-a8d8-833995379cc8" providerId="ADAL" clId="{80648511-05C3-4191-9E0D-5CF06FAD4403}" dt="2024-12-27T08:29:22.224" v="191"/>
          <ac:spMkLst>
            <pc:docMk/>
            <pc:sldMk cId="4019795024" sldId="676"/>
            <ac:spMk id="2" creationId="{CDC08DE4-BBFB-E133-2B57-066546AC7AEE}"/>
          </ac:spMkLst>
        </pc:spChg>
        <pc:spChg chg="mod">
          <ac:chgData name="Rui Cao" userId="a6960595-96e6-47d6-a8d8-833995379cc8" providerId="ADAL" clId="{80648511-05C3-4191-9E0D-5CF06FAD4403}" dt="2024-12-28T07:00:37.918" v="1758" actId="20577"/>
          <ac:spMkLst>
            <pc:docMk/>
            <pc:sldMk cId="4019795024" sldId="676"/>
            <ac:spMk id="3" creationId="{ADEF73B3-071A-E6D3-EEF4-291D6617F347}"/>
          </ac:spMkLst>
        </pc:spChg>
      </pc:sldChg>
      <pc:sldChg chg="addSp modSp new mod">
        <pc:chgData name="Rui Cao" userId="a6960595-96e6-47d6-a8d8-833995379cc8" providerId="ADAL" clId="{80648511-05C3-4191-9E0D-5CF06FAD4403}" dt="2024-12-28T07:03:21.959" v="1766" actId="20577"/>
        <pc:sldMkLst>
          <pc:docMk/>
          <pc:sldMk cId="3372386484" sldId="677"/>
        </pc:sldMkLst>
        <pc:spChg chg="mod">
          <ac:chgData name="Rui Cao" userId="a6960595-96e6-47d6-a8d8-833995379cc8" providerId="ADAL" clId="{80648511-05C3-4191-9E0D-5CF06FAD4403}" dt="2024-12-27T08:38:20.918" v="265" actId="20577"/>
          <ac:spMkLst>
            <pc:docMk/>
            <pc:sldMk cId="3372386484" sldId="677"/>
            <ac:spMk id="2" creationId="{FE3EEA73-E7C4-21AB-34E5-1AEE9E79915F}"/>
          </ac:spMkLst>
        </pc:spChg>
        <pc:spChg chg="mod">
          <ac:chgData name="Rui Cao" userId="a6960595-96e6-47d6-a8d8-833995379cc8" providerId="ADAL" clId="{80648511-05C3-4191-9E0D-5CF06FAD4403}" dt="2024-12-28T07:03:21.959" v="1766" actId="20577"/>
          <ac:spMkLst>
            <pc:docMk/>
            <pc:sldMk cId="3372386484" sldId="677"/>
            <ac:spMk id="3" creationId="{65903EF6-B810-8F9D-79C2-D7BF1DB30C4C}"/>
          </ac:spMkLst>
        </pc:spChg>
        <pc:graphicFrameChg chg="add mod modGraphic">
          <ac:chgData name="Rui Cao" userId="a6960595-96e6-47d6-a8d8-833995379cc8" providerId="ADAL" clId="{80648511-05C3-4191-9E0D-5CF06FAD4403}" dt="2024-12-27T08:41:20.999" v="326" actId="1035"/>
          <ac:graphicFrameMkLst>
            <pc:docMk/>
            <pc:sldMk cId="3372386484" sldId="677"/>
            <ac:graphicFrameMk id="7" creationId="{A0AAC74E-8E9A-10A8-CD82-F08E0A075E75}"/>
          </ac:graphicFrameMkLst>
        </pc:graphicFrameChg>
      </pc:sldChg>
      <pc:sldChg chg="modSp new mod">
        <pc:chgData name="Rui Cao" userId="a6960595-96e6-47d6-a8d8-833995379cc8" providerId="ADAL" clId="{80648511-05C3-4191-9E0D-5CF06FAD4403}" dt="2024-12-27T08:43:56.817" v="389" actId="1076"/>
        <pc:sldMkLst>
          <pc:docMk/>
          <pc:sldMk cId="109994256" sldId="678"/>
        </pc:sldMkLst>
        <pc:spChg chg="mod">
          <ac:chgData name="Rui Cao" userId="a6960595-96e6-47d6-a8d8-833995379cc8" providerId="ADAL" clId="{80648511-05C3-4191-9E0D-5CF06FAD4403}" dt="2024-12-27T08:43:25.219" v="385" actId="20577"/>
          <ac:spMkLst>
            <pc:docMk/>
            <pc:sldMk cId="109994256" sldId="678"/>
            <ac:spMk id="2" creationId="{505F82D2-0642-A631-A070-84FE08E411F4}"/>
          </ac:spMkLst>
        </pc:spChg>
        <pc:spChg chg="mod">
          <ac:chgData name="Rui Cao" userId="a6960595-96e6-47d6-a8d8-833995379cc8" providerId="ADAL" clId="{80648511-05C3-4191-9E0D-5CF06FAD4403}" dt="2024-12-27T08:43:56.817" v="389" actId="1076"/>
          <ac:spMkLst>
            <pc:docMk/>
            <pc:sldMk cId="109994256" sldId="678"/>
            <ac:spMk id="3" creationId="{05DE7FCE-C7B0-4A8C-897A-F8611A9C4905}"/>
          </ac:spMkLst>
        </pc:spChg>
      </pc:sldChg>
      <pc:sldChg chg="addSp modSp new mod">
        <pc:chgData name="Rui Cao" userId="a6960595-96e6-47d6-a8d8-833995379cc8" providerId="ADAL" clId="{80648511-05C3-4191-9E0D-5CF06FAD4403}" dt="2024-12-27T08:46:19.006" v="449" actId="1038"/>
        <pc:sldMkLst>
          <pc:docMk/>
          <pc:sldMk cId="1064175275" sldId="679"/>
        </pc:sldMkLst>
        <pc:spChg chg="mod">
          <ac:chgData name="Rui Cao" userId="a6960595-96e6-47d6-a8d8-833995379cc8" providerId="ADAL" clId="{80648511-05C3-4191-9E0D-5CF06FAD4403}" dt="2024-12-27T08:44:29.666" v="408" actId="20577"/>
          <ac:spMkLst>
            <pc:docMk/>
            <pc:sldMk cId="1064175275" sldId="679"/>
            <ac:spMk id="2" creationId="{59421656-3B45-8A5C-393D-88A76882D051}"/>
          </ac:spMkLst>
        </pc:spChg>
        <pc:spChg chg="mod">
          <ac:chgData name="Rui Cao" userId="a6960595-96e6-47d6-a8d8-833995379cc8" providerId="ADAL" clId="{80648511-05C3-4191-9E0D-5CF06FAD4403}" dt="2024-12-27T08:46:12.397" v="442" actId="1076"/>
          <ac:spMkLst>
            <pc:docMk/>
            <pc:sldMk cId="1064175275" sldId="679"/>
            <ac:spMk id="3" creationId="{2DB263AC-FA8E-1E42-BA62-EFC387AC5CD1}"/>
          </ac:spMkLst>
        </pc:spChg>
        <pc:graphicFrameChg chg="add mod modGraphic">
          <ac:chgData name="Rui Cao" userId="a6960595-96e6-47d6-a8d8-833995379cc8" providerId="ADAL" clId="{80648511-05C3-4191-9E0D-5CF06FAD4403}" dt="2024-12-27T08:46:19.006" v="449" actId="1038"/>
          <ac:graphicFrameMkLst>
            <pc:docMk/>
            <pc:sldMk cId="1064175275" sldId="679"/>
            <ac:graphicFrameMk id="7" creationId="{CC15B546-13C8-83EB-8703-C8A5EBCA131F}"/>
          </ac:graphicFrameMkLst>
        </pc:graphicFrameChg>
      </pc:sldChg>
      <pc:sldChg chg="addSp modSp new mod">
        <pc:chgData name="Rui Cao" userId="a6960595-96e6-47d6-a8d8-833995379cc8" providerId="ADAL" clId="{80648511-05C3-4191-9E0D-5CF06FAD4403}" dt="2024-12-28T07:06:18.143" v="1777" actId="20577"/>
        <pc:sldMkLst>
          <pc:docMk/>
          <pc:sldMk cId="2956430862" sldId="680"/>
        </pc:sldMkLst>
        <pc:spChg chg="mod">
          <ac:chgData name="Rui Cao" userId="a6960595-96e6-47d6-a8d8-833995379cc8" providerId="ADAL" clId="{80648511-05C3-4191-9E0D-5CF06FAD4403}" dt="2024-12-27T08:46:50.935" v="456"/>
          <ac:spMkLst>
            <pc:docMk/>
            <pc:sldMk cId="2956430862" sldId="680"/>
            <ac:spMk id="2" creationId="{16DC1918-253B-B1E4-00D4-1E73BC0129FB}"/>
          </ac:spMkLst>
        </pc:spChg>
        <pc:spChg chg="mod">
          <ac:chgData name="Rui Cao" userId="a6960595-96e6-47d6-a8d8-833995379cc8" providerId="ADAL" clId="{80648511-05C3-4191-9E0D-5CF06FAD4403}" dt="2024-12-28T07:06:18.143" v="1777" actId="20577"/>
          <ac:spMkLst>
            <pc:docMk/>
            <pc:sldMk cId="2956430862" sldId="680"/>
            <ac:spMk id="3" creationId="{02644AE9-B5F2-35CE-97A5-057330A34A37}"/>
          </ac:spMkLst>
        </pc:spChg>
        <pc:graphicFrameChg chg="add mod modGraphic">
          <ac:chgData name="Rui Cao" userId="a6960595-96e6-47d6-a8d8-833995379cc8" providerId="ADAL" clId="{80648511-05C3-4191-9E0D-5CF06FAD4403}" dt="2024-12-28T07:05:50.191" v="1774" actId="1076"/>
          <ac:graphicFrameMkLst>
            <pc:docMk/>
            <pc:sldMk cId="2956430862" sldId="680"/>
            <ac:graphicFrameMk id="7" creationId="{A0AAC74E-8E9A-10A8-CD82-F08E0A075E75}"/>
          </ac:graphicFrameMkLst>
        </pc:graphicFrameChg>
      </pc:sldChg>
      <pc:sldChg chg="addSp delSp modSp add mod">
        <pc:chgData name="Rui Cao" userId="a6960595-96e6-47d6-a8d8-833995379cc8" providerId="ADAL" clId="{80648511-05C3-4191-9E0D-5CF06FAD4403}" dt="2024-12-27T08:56:09.276" v="628" actId="1036"/>
        <pc:sldMkLst>
          <pc:docMk/>
          <pc:sldMk cId="499164841" sldId="681"/>
        </pc:sldMkLst>
        <pc:spChg chg="mod">
          <ac:chgData name="Rui Cao" userId="a6960595-96e6-47d6-a8d8-833995379cc8" providerId="ADAL" clId="{80648511-05C3-4191-9E0D-5CF06FAD4403}" dt="2024-12-27T08:49:45.776" v="507" actId="20577"/>
          <ac:spMkLst>
            <pc:docMk/>
            <pc:sldMk cId="499164841" sldId="681"/>
            <ac:spMk id="2" creationId="{16DC1918-253B-B1E4-00D4-1E73BC0129FB}"/>
          </ac:spMkLst>
        </pc:spChg>
        <pc:spChg chg="mod">
          <ac:chgData name="Rui Cao" userId="a6960595-96e6-47d6-a8d8-833995379cc8" providerId="ADAL" clId="{80648511-05C3-4191-9E0D-5CF06FAD4403}" dt="2024-12-27T08:56:09.276" v="628" actId="1036"/>
          <ac:spMkLst>
            <pc:docMk/>
            <pc:sldMk cId="499164841" sldId="681"/>
            <ac:spMk id="3" creationId="{02644AE9-B5F2-35CE-97A5-057330A34A37}"/>
          </ac:spMkLst>
        </pc:spChg>
        <pc:spChg chg="add mod">
          <ac:chgData name="Rui Cao" userId="a6960595-96e6-47d6-a8d8-833995379cc8" providerId="ADAL" clId="{80648511-05C3-4191-9E0D-5CF06FAD4403}" dt="2024-12-27T08:56:01.829" v="627" actId="1036"/>
          <ac:spMkLst>
            <pc:docMk/>
            <pc:sldMk cId="499164841" sldId="681"/>
            <ac:spMk id="14" creationId="{1B2B9EDD-D4E9-CE43-C019-41F4C7D987A3}"/>
          </ac:spMkLst>
        </pc:spChg>
        <pc:spChg chg="add mod">
          <ac:chgData name="Rui Cao" userId="a6960595-96e6-47d6-a8d8-833995379cc8" providerId="ADAL" clId="{80648511-05C3-4191-9E0D-5CF06FAD4403}" dt="2024-12-27T08:56:01.829" v="627" actId="1036"/>
          <ac:spMkLst>
            <pc:docMk/>
            <pc:sldMk cId="499164841" sldId="681"/>
            <ac:spMk id="15" creationId="{CD9A8B67-6E18-FFFD-77EE-7FA3E3C69DEA}"/>
          </ac:spMkLst>
        </pc:spChg>
        <pc:spChg chg="add mod">
          <ac:chgData name="Rui Cao" userId="a6960595-96e6-47d6-a8d8-833995379cc8" providerId="ADAL" clId="{80648511-05C3-4191-9E0D-5CF06FAD4403}" dt="2024-12-27T08:55:55.281" v="622" actId="14100"/>
          <ac:spMkLst>
            <pc:docMk/>
            <pc:sldMk cId="499164841" sldId="681"/>
            <ac:spMk id="16" creationId="{D11F8B41-E0D5-8BF8-D6BD-C4A8E5209FEF}"/>
          </ac:spMkLst>
        </pc:spChg>
        <pc:spChg chg="add mod">
          <ac:chgData name="Rui Cao" userId="a6960595-96e6-47d6-a8d8-833995379cc8" providerId="ADAL" clId="{80648511-05C3-4191-9E0D-5CF06FAD4403}" dt="2024-12-27T08:56:01.829" v="627" actId="1036"/>
          <ac:spMkLst>
            <pc:docMk/>
            <pc:sldMk cId="499164841" sldId="681"/>
            <ac:spMk id="17" creationId="{761F5992-2F1A-6E67-EE71-6031C5BF5636}"/>
          </ac:spMkLst>
        </pc:spChg>
        <pc:graphicFrameChg chg="del">
          <ac:chgData name="Rui Cao" userId="a6960595-96e6-47d6-a8d8-833995379cc8" providerId="ADAL" clId="{80648511-05C3-4191-9E0D-5CF06FAD4403}" dt="2024-12-27T08:51:02.319" v="526" actId="478"/>
          <ac:graphicFrameMkLst>
            <pc:docMk/>
            <pc:sldMk cId="499164841" sldId="681"/>
            <ac:graphicFrameMk id="7" creationId="{A0AAC74E-8E9A-10A8-CD82-F08E0A075E75}"/>
          </ac:graphicFrameMkLst>
        </pc:graphicFrameChg>
        <pc:graphicFrameChg chg="add mod modGraphic">
          <ac:chgData name="Rui Cao" userId="a6960595-96e6-47d6-a8d8-833995379cc8" providerId="ADAL" clId="{80648511-05C3-4191-9E0D-5CF06FAD4403}" dt="2024-12-27T08:55:40.245" v="621" actId="14100"/>
          <ac:graphicFrameMkLst>
            <pc:docMk/>
            <pc:sldMk cId="499164841" sldId="681"/>
            <ac:graphicFrameMk id="8" creationId="{7A779A1D-48DE-A760-F032-7AC9726E938E}"/>
          </ac:graphicFrameMkLst>
        </pc:graphicFrameChg>
        <pc:graphicFrameChg chg="add mod modGraphic">
          <ac:chgData name="Rui Cao" userId="a6960595-96e6-47d6-a8d8-833995379cc8" providerId="ADAL" clId="{80648511-05C3-4191-9E0D-5CF06FAD4403}" dt="2024-12-27T08:55:00.531" v="616" actId="403"/>
          <ac:graphicFrameMkLst>
            <pc:docMk/>
            <pc:sldMk cId="499164841" sldId="681"/>
            <ac:graphicFrameMk id="9" creationId="{78FA1CD1-1344-F5EF-7F45-8ECD1F61F1E0}"/>
          </ac:graphicFrameMkLst>
        </pc:graphicFrameChg>
        <pc:graphicFrameChg chg="add mod modGraphic">
          <ac:chgData name="Rui Cao" userId="a6960595-96e6-47d6-a8d8-833995379cc8" providerId="ADAL" clId="{80648511-05C3-4191-9E0D-5CF06FAD4403}" dt="2024-12-27T08:56:01.829" v="627" actId="1036"/>
          <ac:graphicFrameMkLst>
            <pc:docMk/>
            <pc:sldMk cId="499164841" sldId="681"/>
            <ac:graphicFrameMk id="10" creationId="{1F1388F4-CC81-7D0C-D9F3-153A4290B3B4}"/>
          </ac:graphicFrameMkLst>
        </pc:graphicFrameChg>
        <pc:graphicFrameChg chg="add mod modGraphic">
          <ac:chgData name="Rui Cao" userId="a6960595-96e6-47d6-a8d8-833995379cc8" providerId="ADAL" clId="{80648511-05C3-4191-9E0D-5CF06FAD4403}" dt="2024-12-27T08:56:01.829" v="627" actId="1036"/>
          <ac:graphicFrameMkLst>
            <pc:docMk/>
            <pc:sldMk cId="499164841" sldId="681"/>
            <ac:graphicFrameMk id="11" creationId="{621CA273-4240-9BB3-817E-5E1870F26C52}"/>
          </ac:graphicFrameMkLst>
        </pc:graphicFrameChg>
        <pc:graphicFrameChg chg="add mod modGraphic">
          <ac:chgData name="Rui Cao" userId="a6960595-96e6-47d6-a8d8-833995379cc8" providerId="ADAL" clId="{80648511-05C3-4191-9E0D-5CF06FAD4403}" dt="2024-12-27T08:56:01.829" v="627" actId="1036"/>
          <ac:graphicFrameMkLst>
            <pc:docMk/>
            <pc:sldMk cId="499164841" sldId="681"/>
            <ac:graphicFrameMk id="12" creationId="{32E4819B-1D5F-A92F-8240-B248ED11C18D}"/>
          </ac:graphicFrameMkLst>
        </pc:graphicFrameChg>
        <pc:graphicFrameChg chg="add mod modGraphic">
          <ac:chgData name="Rui Cao" userId="a6960595-96e6-47d6-a8d8-833995379cc8" providerId="ADAL" clId="{80648511-05C3-4191-9E0D-5CF06FAD4403}" dt="2024-12-27T08:56:01.829" v="627" actId="1036"/>
          <ac:graphicFrameMkLst>
            <pc:docMk/>
            <pc:sldMk cId="499164841" sldId="681"/>
            <ac:graphicFrameMk id="13" creationId="{22707CDA-70EF-AAA6-2694-0F6B79A0066A}"/>
          </ac:graphicFrameMkLst>
        </pc:graphicFrameChg>
      </pc:sldChg>
      <pc:sldChg chg="addSp modSp new mod">
        <pc:chgData name="Rui Cao" userId="a6960595-96e6-47d6-a8d8-833995379cc8" providerId="ADAL" clId="{80648511-05C3-4191-9E0D-5CF06FAD4403}" dt="2024-12-27T09:00:18.551" v="790" actId="14100"/>
        <pc:sldMkLst>
          <pc:docMk/>
          <pc:sldMk cId="286201551" sldId="682"/>
        </pc:sldMkLst>
        <pc:spChg chg="mod">
          <ac:chgData name="Rui Cao" userId="a6960595-96e6-47d6-a8d8-833995379cc8" providerId="ADAL" clId="{80648511-05C3-4191-9E0D-5CF06FAD4403}" dt="2024-12-27T08:56:32.137" v="656" actId="20577"/>
          <ac:spMkLst>
            <pc:docMk/>
            <pc:sldMk cId="286201551" sldId="682"/>
            <ac:spMk id="2" creationId="{3C999E42-7DB2-1F57-87D2-75BF0896A012}"/>
          </ac:spMkLst>
        </pc:spChg>
        <pc:spChg chg="mod">
          <ac:chgData name="Rui Cao" userId="a6960595-96e6-47d6-a8d8-833995379cc8" providerId="ADAL" clId="{80648511-05C3-4191-9E0D-5CF06FAD4403}" dt="2024-12-27T09:00:18.551" v="790" actId="14100"/>
          <ac:spMkLst>
            <pc:docMk/>
            <pc:sldMk cId="286201551" sldId="682"/>
            <ac:spMk id="3" creationId="{CBF038FD-1F76-CFBD-3A56-484BD7D9C548}"/>
          </ac:spMkLst>
        </pc:spChg>
        <pc:graphicFrameChg chg="add mod">
          <ac:chgData name="Rui Cao" userId="a6960595-96e6-47d6-a8d8-833995379cc8" providerId="ADAL" clId="{80648511-05C3-4191-9E0D-5CF06FAD4403}" dt="2024-12-27T09:00:03.215" v="787" actId="1076"/>
          <ac:graphicFrameMkLst>
            <pc:docMk/>
            <pc:sldMk cId="286201551" sldId="682"/>
            <ac:graphicFrameMk id="7" creationId="{ACC85F03-781B-68C8-F2BA-6DE1FC87B65C}"/>
          </ac:graphicFrameMkLst>
        </pc:graphicFrameChg>
        <pc:graphicFrameChg chg="add mod">
          <ac:chgData name="Rui Cao" userId="a6960595-96e6-47d6-a8d8-833995379cc8" providerId="ADAL" clId="{80648511-05C3-4191-9E0D-5CF06FAD4403}" dt="2024-12-27T09:00:03.215" v="787" actId="1076"/>
          <ac:graphicFrameMkLst>
            <pc:docMk/>
            <pc:sldMk cId="286201551" sldId="682"/>
            <ac:graphicFrameMk id="8" creationId="{44E2F005-B5F6-5F85-3282-E560FEA6FDD9}"/>
          </ac:graphicFrameMkLst>
        </pc:graphicFrameChg>
        <pc:graphicFrameChg chg="add mod">
          <ac:chgData name="Rui Cao" userId="a6960595-96e6-47d6-a8d8-833995379cc8" providerId="ADAL" clId="{80648511-05C3-4191-9E0D-5CF06FAD4403}" dt="2024-12-27T09:00:15.685" v="789" actId="1076"/>
          <ac:graphicFrameMkLst>
            <pc:docMk/>
            <pc:sldMk cId="286201551" sldId="682"/>
            <ac:graphicFrameMk id="9" creationId="{7006F443-6030-8FB9-9519-880B7968914F}"/>
          </ac:graphicFrameMkLst>
        </pc:graphicFrameChg>
        <pc:graphicFrameChg chg="add mod">
          <ac:chgData name="Rui Cao" userId="a6960595-96e6-47d6-a8d8-833995379cc8" providerId="ADAL" clId="{80648511-05C3-4191-9E0D-5CF06FAD4403}" dt="2024-12-27T09:00:15.685" v="789" actId="1076"/>
          <ac:graphicFrameMkLst>
            <pc:docMk/>
            <pc:sldMk cId="286201551" sldId="682"/>
            <ac:graphicFrameMk id="10" creationId="{E83D36B3-0709-762B-89D2-D3387202D36E}"/>
          </ac:graphicFrameMkLst>
        </pc:graphicFrameChg>
      </pc:sldChg>
      <pc:sldChg chg="modSp new mod">
        <pc:chgData name="Rui Cao" userId="a6960595-96e6-47d6-a8d8-833995379cc8" providerId="ADAL" clId="{80648511-05C3-4191-9E0D-5CF06FAD4403}" dt="2024-12-27T09:00:32.226" v="800" actId="20577"/>
        <pc:sldMkLst>
          <pc:docMk/>
          <pc:sldMk cId="470365338" sldId="683"/>
        </pc:sldMkLst>
        <pc:spChg chg="mod">
          <ac:chgData name="Rui Cao" userId="a6960595-96e6-47d6-a8d8-833995379cc8" providerId="ADAL" clId="{80648511-05C3-4191-9E0D-5CF06FAD4403}" dt="2024-12-27T09:00:32.226" v="800" actId="20577"/>
          <ac:spMkLst>
            <pc:docMk/>
            <pc:sldMk cId="470365338" sldId="683"/>
            <ac:spMk id="2" creationId="{1B227B8F-8E3D-5090-EBEC-3EF1B65CEE42}"/>
          </ac:spMkLst>
        </pc:spChg>
      </pc:sldChg>
      <pc:sldChg chg="modSp add del mod">
        <pc:chgData name="Rui Cao" userId="a6960595-96e6-47d6-a8d8-833995379cc8" providerId="ADAL" clId="{80648511-05C3-4191-9E0D-5CF06FAD4403}" dt="2024-12-27T09:02:48.943" v="917" actId="47"/>
        <pc:sldMkLst>
          <pc:docMk/>
          <pc:sldMk cId="3464699422" sldId="684"/>
        </pc:sldMkLst>
        <pc:spChg chg="mod">
          <ac:chgData name="Rui Cao" userId="a6960595-96e6-47d6-a8d8-833995379cc8" providerId="ADAL" clId="{80648511-05C3-4191-9E0D-5CF06FAD4403}" dt="2024-12-27T09:00:39.229" v="803" actId="20577"/>
          <ac:spMkLst>
            <pc:docMk/>
            <pc:sldMk cId="3464699422" sldId="684"/>
            <ac:spMk id="2" creationId="{1B227B8F-8E3D-5090-EBEC-3EF1B65CEE42}"/>
          </ac:spMkLst>
        </pc:spChg>
        <pc:spChg chg="mod">
          <ac:chgData name="Rui Cao" userId="a6960595-96e6-47d6-a8d8-833995379cc8" providerId="ADAL" clId="{80648511-05C3-4191-9E0D-5CF06FAD4403}" dt="2024-12-27T09:01:26.498" v="841" actId="12"/>
          <ac:spMkLst>
            <pc:docMk/>
            <pc:sldMk cId="3464699422" sldId="684"/>
            <ac:spMk id="3" creationId="{872AD3EF-E5DA-F599-896A-9D4A2D69170E}"/>
          </ac:spMkLst>
        </pc:spChg>
      </pc:sldChg>
      <pc:sldChg chg="addSp delSp modSp new add del mod">
        <pc:chgData name="Rui Cao" userId="a6960595-96e6-47d6-a8d8-833995379cc8" providerId="ADAL" clId="{80648511-05C3-4191-9E0D-5CF06FAD4403}" dt="2024-12-27T09:02:59.679" v="919" actId="2696"/>
        <pc:sldMkLst>
          <pc:docMk/>
          <pc:sldMk cId="1911494966" sldId="685"/>
        </pc:sldMkLst>
        <pc:spChg chg="mod">
          <ac:chgData name="Rui Cao" userId="a6960595-96e6-47d6-a8d8-833995379cc8" providerId="ADAL" clId="{80648511-05C3-4191-9E0D-5CF06FAD4403}" dt="2024-12-27T09:01:31.179" v="844" actId="20577"/>
          <ac:spMkLst>
            <pc:docMk/>
            <pc:sldMk cId="1911494966" sldId="685"/>
            <ac:spMk id="2" creationId="{6715D24D-FCDF-1028-10BE-A9C1E3D6E99A}"/>
          </ac:spMkLst>
        </pc:spChg>
        <pc:spChg chg="mod">
          <ac:chgData name="Rui Cao" userId="a6960595-96e6-47d6-a8d8-833995379cc8" providerId="ADAL" clId="{80648511-05C3-4191-9E0D-5CF06FAD4403}" dt="2024-12-27T09:02:40.718" v="915" actId="20577"/>
          <ac:spMkLst>
            <pc:docMk/>
            <pc:sldMk cId="1911494966" sldId="685"/>
            <ac:spMk id="3" creationId="{8C310D88-DB7B-AA06-7796-8E0DD5553B3F}"/>
          </ac:spMkLst>
        </pc:spChg>
        <pc:graphicFrameChg chg="add del mod">
          <ac:chgData name="Rui Cao" userId="a6960595-96e6-47d6-a8d8-833995379cc8" providerId="ADAL" clId="{80648511-05C3-4191-9E0D-5CF06FAD4403}" dt="2024-12-27T09:02:43.673" v="916" actId="478"/>
          <ac:graphicFrameMkLst>
            <pc:docMk/>
            <pc:sldMk cId="1911494966" sldId="685"/>
            <ac:graphicFrameMk id="7" creationId="{4A2B0B5D-F9AA-D1BC-79B9-4DC0B87FF12B}"/>
          </ac:graphicFrameMkLst>
        </pc:graphicFrameChg>
      </pc:sldChg>
      <pc:sldChg chg="modSp add mod">
        <pc:chgData name="Rui Cao" userId="a6960595-96e6-47d6-a8d8-833995379cc8" providerId="ADAL" clId="{80648511-05C3-4191-9E0D-5CF06FAD4403}" dt="2024-12-27T09:03:29.862" v="990" actId="20577"/>
        <pc:sldMkLst>
          <pc:docMk/>
          <pc:sldMk cId="616719768" sldId="686"/>
        </pc:sldMkLst>
        <pc:spChg chg="mod">
          <ac:chgData name="Rui Cao" userId="a6960595-96e6-47d6-a8d8-833995379cc8" providerId="ADAL" clId="{80648511-05C3-4191-9E0D-5CF06FAD4403}" dt="2024-12-27T09:03:29.862" v="990" actId="20577"/>
          <ac:spMkLst>
            <pc:docMk/>
            <pc:sldMk cId="616719768" sldId="686"/>
            <ac:spMk id="3" creationId="{8C310D88-DB7B-AA06-7796-8E0DD5553B3F}"/>
          </ac:spMkLst>
        </pc:spChg>
      </pc:sldChg>
      <pc:sldChg chg="modSp add mod">
        <pc:chgData name="Rui Cao" userId="a6960595-96e6-47d6-a8d8-833995379cc8" providerId="ADAL" clId="{80648511-05C3-4191-9E0D-5CF06FAD4403}" dt="2024-12-27T09:04:05.300" v="1014" actId="20577"/>
        <pc:sldMkLst>
          <pc:docMk/>
          <pc:sldMk cId="3574414406" sldId="687"/>
        </pc:sldMkLst>
        <pc:spChg chg="mod">
          <ac:chgData name="Rui Cao" userId="a6960595-96e6-47d6-a8d8-833995379cc8" providerId="ADAL" clId="{80648511-05C3-4191-9E0D-5CF06FAD4403}" dt="2024-12-27T09:04:05.300" v="1014" actId="20577"/>
          <ac:spMkLst>
            <pc:docMk/>
            <pc:sldMk cId="3574414406" sldId="687"/>
            <ac:spMk id="3" creationId="{8C310D88-DB7B-AA06-7796-8E0DD5553B3F}"/>
          </ac:spMkLst>
        </pc:spChg>
      </pc:sldChg>
      <pc:sldChg chg="modSp add mod ord">
        <pc:chgData name="Rui Cao" userId="a6960595-96e6-47d6-a8d8-833995379cc8" providerId="ADAL" clId="{80648511-05C3-4191-9E0D-5CF06FAD4403}" dt="2024-12-27T09:05:00.178" v="1126"/>
        <pc:sldMkLst>
          <pc:docMk/>
          <pc:sldMk cId="2932136404" sldId="688"/>
        </pc:sldMkLst>
        <pc:spChg chg="mod">
          <ac:chgData name="Rui Cao" userId="a6960595-96e6-47d6-a8d8-833995379cc8" providerId="ADAL" clId="{80648511-05C3-4191-9E0D-5CF06FAD4403}" dt="2024-12-27T09:04:52.003" v="1124" actId="20577"/>
          <ac:spMkLst>
            <pc:docMk/>
            <pc:sldMk cId="2932136404" sldId="688"/>
            <ac:spMk id="3" creationId="{8C310D88-DB7B-AA06-7796-8E0DD5553B3F}"/>
          </ac:spMkLst>
        </pc:spChg>
      </pc:sldChg>
      <pc:sldChg chg="modSp new del mod ord">
        <pc:chgData name="Rui Cao" userId="a6960595-96e6-47d6-a8d8-833995379cc8" providerId="ADAL" clId="{80648511-05C3-4191-9E0D-5CF06FAD4403}" dt="2024-12-28T06:47:44.081" v="1323" actId="47"/>
        <pc:sldMkLst>
          <pc:docMk/>
          <pc:sldMk cId="432207329" sldId="689"/>
        </pc:sldMkLst>
        <pc:spChg chg="mod">
          <ac:chgData name="Rui Cao" userId="a6960595-96e6-47d6-a8d8-833995379cc8" providerId="ADAL" clId="{80648511-05C3-4191-9E0D-5CF06FAD4403}" dt="2024-12-28T06:42:21.612" v="1148" actId="20577"/>
          <ac:spMkLst>
            <pc:docMk/>
            <pc:sldMk cId="432207329" sldId="689"/>
            <ac:spMk id="2" creationId="{E005652B-1642-214F-B9E8-283FBD76FAF0}"/>
          </ac:spMkLst>
        </pc:spChg>
        <pc:spChg chg="mod">
          <ac:chgData name="Rui Cao" userId="a6960595-96e6-47d6-a8d8-833995379cc8" providerId="ADAL" clId="{80648511-05C3-4191-9E0D-5CF06FAD4403}" dt="2024-12-28T06:47:00.507" v="1316" actId="20577"/>
          <ac:spMkLst>
            <pc:docMk/>
            <pc:sldMk cId="432207329" sldId="689"/>
            <ac:spMk id="3" creationId="{13CC5D22-27E5-6C18-5D26-A8131998CDB1}"/>
          </ac:spMkLst>
        </pc:spChg>
      </pc:sldChg>
      <pc:sldChg chg="modSp new mod ord">
        <pc:chgData name="Rui Cao" userId="a6960595-96e6-47d6-a8d8-833995379cc8" providerId="ADAL" clId="{80648511-05C3-4191-9E0D-5CF06FAD4403}" dt="2024-12-28T06:55:14.941" v="1663" actId="20577"/>
        <pc:sldMkLst>
          <pc:docMk/>
          <pc:sldMk cId="3080692360" sldId="689"/>
        </pc:sldMkLst>
        <pc:spChg chg="mod">
          <ac:chgData name="Rui Cao" userId="a6960595-96e6-47d6-a8d8-833995379cc8" providerId="ADAL" clId="{80648511-05C3-4191-9E0D-5CF06FAD4403}" dt="2024-12-28T06:53:15.840" v="1579" actId="20577"/>
          <ac:spMkLst>
            <pc:docMk/>
            <pc:sldMk cId="3080692360" sldId="689"/>
            <ac:spMk id="2" creationId="{0EDC38E3-904E-9BFA-AE1C-920AAB687FFD}"/>
          </ac:spMkLst>
        </pc:spChg>
        <pc:spChg chg="mod">
          <ac:chgData name="Rui Cao" userId="a6960595-96e6-47d6-a8d8-833995379cc8" providerId="ADAL" clId="{80648511-05C3-4191-9E0D-5CF06FAD4403}" dt="2024-12-28T06:55:14.941" v="1663" actId="20577"/>
          <ac:spMkLst>
            <pc:docMk/>
            <pc:sldMk cId="3080692360" sldId="689"/>
            <ac:spMk id="3" creationId="{8D25D67E-D122-D31D-C452-4EF2A4AD1C74}"/>
          </ac:spMkLst>
        </pc:spChg>
      </pc:sldChg>
      <pc:sldMasterChg chg="delSldLayout">
        <pc:chgData name="Rui Cao" userId="a6960595-96e6-47d6-a8d8-833995379cc8" providerId="ADAL" clId="{80648511-05C3-4191-9E0D-5CF06FAD4403}" dt="2024-12-27T09:00:24.711" v="792" actId="47"/>
        <pc:sldMasterMkLst>
          <pc:docMk/>
          <pc:sldMasterMk cId="0" sldId="2147483648"/>
        </pc:sldMasterMkLst>
        <pc:sldLayoutChg chg="del">
          <pc:chgData name="Rui Cao" userId="a6960595-96e6-47d6-a8d8-833995379cc8" providerId="ADAL" clId="{80648511-05C3-4191-9E0D-5CF06FAD4403}" dt="2024-12-27T09:00:24.711" v="792" actId="47"/>
          <pc:sldLayoutMkLst>
            <pc:docMk/>
            <pc:sldMasterMk cId="0" sldId="2147483648"/>
            <pc:sldLayoutMk cId="3150353237" sldId="2147483660"/>
          </pc:sldLayoutMkLst>
        </pc:sldLayoutChg>
      </pc:sldMasterChg>
    </pc:docChg>
  </pc:docChgLst>
  <pc:docChgLst>
    <pc:chgData name="Rui Cao" userId="a6960595-96e6-47d6-a8d8-833995379cc8" providerId="ADAL" clId="{2D2CE941-852F-4D53-A446-04D731A951C3}"/>
    <pc:docChg chg="undo redo custSel addSld delSld modSld sldOrd">
      <pc:chgData name="Rui Cao" userId="a6960595-96e6-47d6-a8d8-833995379cc8" providerId="ADAL" clId="{2D2CE941-852F-4D53-A446-04D731A951C3}" dt="2025-01-09T06:26:19.220" v="3379" actId="1076"/>
      <pc:docMkLst>
        <pc:docMk/>
      </pc:docMkLst>
      <pc:sldChg chg="modSp mod">
        <pc:chgData name="Rui Cao" userId="a6960595-96e6-47d6-a8d8-833995379cc8" providerId="ADAL" clId="{2D2CE941-852F-4D53-A446-04D731A951C3}" dt="2025-01-06T16:59:44.114" v="267" actId="20577"/>
        <pc:sldMkLst>
          <pc:docMk/>
          <pc:sldMk cId="4238932453" sldId="339"/>
        </pc:sldMkLst>
        <pc:spChg chg="mod">
          <ac:chgData name="Rui Cao" userId="a6960595-96e6-47d6-a8d8-833995379cc8" providerId="ADAL" clId="{2D2CE941-852F-4D53-A446-04D731A951C3}" dt="2025-01-06T16:59:44.114" v="267" actId="20577"/>
          <ac:spMkLst>
            <pc:docMk/>
            <pc:sldMk cId="4238932453" sldId="339"/>
            <ac:spMk id="8" creationId="{13919150-D445-EDD0-4D1B-E45D6FD8DA24}"/>
          </ac:spMkLst>
        </pc:spChg>
      </pc:sldChg>
      <pc:sldChg chg="modSp mod">
        <pc:chgData name="Rui Cao" userId="a6960595-96e6-47d6-a8d8-833995379cc8" providerId="ADAL" clId="{2D2CE941-852F-4D53-A446-04D731A951C3}" dt="2025-01-06T20:54:23.128" v="2671" actId="1036"/>
        <pc:sldMkLst>
          <pc:docMk/>
          <pc:sldMk cId="1201264545" sldId="674"/>
        </pc:sldMkLst>
        <pc:spChg chg="mod">
          <ac:chgData name="Rui Cao" userId="a6960595-96e6-47d6-a8d8-833995379cc8" providerId="ADAL" clId="{2D2CE941-852F-4D53-A446-04D731A951C3}" dt="2025-01-06T20:54:19.967" v="2668" actId="1076"/>
          <ac:spMkLst>
            <pc:docMk/>
            <pc:sldMk cId="1201264545" sldId="674"/>
            <ac:spMk id="3" creationId="{3A9D787D-7133-F780-66BB-E6D4807E26CD}"/>
          </ac:spMkLst>
        </pc:spChg>
        <pc:picChg chg="mod">
          <ac:chgData name="Rui Cao" userId="a6960595-96e6-47d6-a8d8-833995379cc8" providerId="ADAL" clId="{2D2CE941-852F-4D53-A446-04D731A951C3}" dt="2025-01-06T20:54:23.128" v="2671" actId="1036"/>
          <ac:picMkLst>
            <pc:docMk/>
            <pc:sldMk cId="1201264545" sldId="674"/>
            <ac:picMk id="7" creationId="{6AE12812-466F-54AA-0AD8-71FAFE4A48DC}"/>
          </ac:picMkLst>
        </pc:picChg>
      </pc:sldChg>
      <pc:sldChg chg="modSp mod">
        <pc:chgData name="Rui Cao" userId="a6960595-96e6-47d6-a8d8-833995379cc8" providerId="ADAL" clId="{2D2CE941-852F-4D53-A446-04D731A951C3}" dt="2025-01-06T17:24:52.566" v="651" actId="20577"/>
        <pc:sldMkLst>
          <pc:docMk/>
          <pc:sldMk cId="319242310" sldId="675"/>
        </pc:sldMkLst>
        <pc:spChg chg="mod">
          <ac:chgData name="Rui Cao" userId="a6960595-96e6-47d6-a8d8-833995379cc8" providerId="ADAL" clId="{2D2CE941-852F-4D53-A446-04D731A951C3}" dt="2025-01-06T17:24:52.566" v="651" actId="20577"/>
          <ac:spMkLst>
            <pc:docMk/>
            <pc:sldMk cId="319242310" sldId="675"/>
            <ac:spMk id="3" creationId="{6692D251-9226-F6BD-F8E5-AA4638FABF5A}"/>
          </ac:spMkLst>
        </pc:spChg>
      </pc:sldChg>
      <pc:sldChg chg="modSp mod">
        <pc:chgData name="Rui Cao" userId="a6960595-96e6-47d6-a8d8-833995379cc8" providerId="ADAL" clId="{2D2CE941-852F-4D53-A446-04D731A951C3}" dt="2025-01-06T21:03:03.454" v="2860" actId="20577"/>
        <pc:sldMkLst>
          <pc:docMk/>
          <pc:sldMk cId="4019795024" sldId="676"/>
        </pc:sldMkLst>
        <pc:spChg chg="mod">
          <ac:chgData name="Rui Cao" userId="a6960595-96e6-47d6-a8d8-833995379cc8" providerId="ADAL" clId="{2D2CE941-852F-4D53-A446-04D731A951C3}" dt="2025-01-06T21:03:03.454" v="2860" actId="20577"/>
          <ac:spMkLst>
            <pc:docMk/>
            <pc:sldMk cId="4019795024" sldId="676"/>
            <ac:spMk id="3" creationId="{ADEF73B3-071A-E6D3-EEF4-291D6617F347}"/>
          </ac:spMkLst>
        </pc:spChg>
      </pc:sldChg>
      <pc:sldChg chg="modSp mod">
        <pc:chgData name="Rui Cao" userId="a6960595-96e6-47d6-a8d8-833995379cc8" providerId="ADAL" clId="{2D2CE941-852F-4D53-A446-04D731A951C3}" dt="2025-01-06T18:03:26.066" v="1279" actId="20577"/>
        <pc:sldMkLst>
          <pc:docMk/>
          <pc:sldMk cId="3372386484" sldId="677"/>
        </pc:sldMkLst>
        <pc:spChg chg="mod">
          <ac:chgData name="Rui Cao" userId="a6960595-96e6-47d6-a8d8-833995379cc8" providerId="ADAL" clId="{2D2CE941-852F-4D53-A446-04D731A951C3}" dt="2025-01-06T17:40:42.506" v="853" actId="20577"/>
          <ac:spMkLst>
            <pc:docMk/>
            <pc:sldMk cId="3372386484" sldId="677"/>
            <ac:spMk id="2" creationId="{FE3EEA73-E7C4-21AB-34E5-1AEE9E79915F}"/>
          </ac:spMkLst>
        </pc:spChg>
        <pc:spChg chg="mod">
          <ac:chgData name="Rui Cao" userId="a6960595-96e6-47d6-a8d8-833995379cc8" providerId="ADAL" clId="{2D2CE941-852F-4D53-A446-04D731A951C3}" dt="2025-01-06T18:03:26.066" v="1279" actId="20577"/>
          <ac:spMkLst>
            <pc:docMk/>
            <pc:sldMk cId="3372386484" sldId="677"/>
            <ac:spMk id="3" creationId="{65903EF6-B810-8F9D-79C2-D7BF1DB30C4C}"/>
          </ac:spMkLst>
        </pc:spChg>
        <pc:graphicFrameChg chg="modGraphic">
          <ac:chgData name="Rui Cao" userId="a6960595-96e6-47d6-a8d8-833995379cc8" providerId="ADAL" clId="{2D2CE941-852F-4D53-A446-04D731A951C3}" dt="2025-01-06T17:40:10.067" v="843" actId="207"/>
          <ac:graphicFrameMkLst>
            <pc:docMk/>
            <pc:sldMk cId="3372386484" sldId="677"/>
            <ac:graphicFrameMk id="7" creationId="{A0AAC74E-8E9A-10A8-CD82-F08E0A075E75}"/>
          </ac:graphicFrameMkLst>
        </pc:graphicFrameChg>
      </pc:sldChg>
      <pc:sldChg chg="modSp mod">
        <pc:chgData name="Rui Cao" userId="a6960595-96e6-47d6-a8d8-833995379cc8" providerId="ADAL" clId="{2D2CE941-852F-4D53-A446-04D731A951C3}" dt="2025-01-06T21:03:19.162" v="2863" actId="20577"/>
        <pc:sldMkLst>
          <pc:docMk/>
          <pc:sldMk cId="109994256" sldId="678"/>
        </pc:sldMkLst>
        <pc:spChg chg="mod">
          <ac:chgData name="Rui Cao" userId="a6960595-96e6-47d6-a8d8-833995379cc8" providerId="ADAL" clId="{2D2CE941-852F-4D53-A446-04D731A951C3}" dt="2025-01-06T21:03:19.162" v="2863" actId="20577"/>
          <ac:spMkLst>
            <pc:docMk/>
            <pc:sldMk cId="109994256" sldId="678"/>
            <ac:spMk id="2" creationId="{505F82D2-0642-A631-A070-84FE08E411F4}"/>
          </ac:spMkLst>
        </pc:spChg>
        <pc:spChg chg="mod">
          <ac:chgData name="Rui Cao" userId="a6960595-96e6-47d6-a8d8-833995379cc8" providerId="ADAL" clId="{2D2CE941-852F-4D53-A446-04D731A951C3}" dt="2025-01-06T17:59:48.877" v="1193" actId="20577"/>
          <ac:spMkLst>
            <pc:docMk/>
            <pc:sldMk cId="109994256" sldId="678"/>
            <ac:spMk id="3" creationId="{05DE7FCE-C7B0-4A8C-897A-F8611A9C4905}"/>
          </ac:spMkLst>
        </pc:spChg>
      </pc:sldChg>
      <pc:sldChg chg="modSp mod">
        <pc:chgData name="Rui Cao" userId="a6960595-96e6-47d6-a8d8-833995379cc8" providerId="ADAL" clId="{2D2CE941-852F-4D53-A446-04D731A951C3}" dt="2025-01-06T18:46:57.324" v="2374" actId="20577"/>
        <pc:sldMkLst>
          <pc:docMk/>
          <pc:sldMk cId="1064175275" sldId="679"/>
        </pc:sldMkLst>
        <pc:spChg chg="mod">
          <ac:chgData name="Rui Cao" userId="a6960595-96e6-47d6-a8d8-833995379cc8" providerId="ADAL" clId="{2D2CE941-852F-4D53-A446-04D731A951C3}" dt="2025-01-06T18:46:57.324" v="2374" actId="20577"/>
          <ac:spMkLst>
            <pc:docMk/>
            <pc:sldMk cId="1064175275" sldId="679"/>
            <ac:spMk id="3" creationId="{2DB263AC-FA8E-1E42-BA62-EFC387AC5CD1}"/>
          </ac:spMkLst>
        </pc:spChg>
        <pc:graphicFrameChg chg="modGraphic">
          <ac:chgData name="Rui Cao" userId="a6960595-96e6-47d6-a8d8-833995379cc8" providerId="ADAL" clId="{2D2CE941-852F-4D53-A446-04D731A951C3}" dt="2025-01-06T17:57:12.383" v="1155" actId="207"/>
          <ac:graphicFrameMkLst>
            <pc:docMk/>
            <pc:sldMk cId="1064175275" sldId="679"/>
            <ac:graphicFrameMk id="7" creationId="{CC15B546-13C8-83EB-8703-C8A5EBCA131F}"/>
          </ac:graphicFrameMkLst>
        </pc:graphicFrameChg>
      </pc:sldChg>
      <pc:sldChg chg="modSp mod">
        <pc:chgData name="Rui Cao" userId="a6960595-96e6-47d6-a8d8-833995379cc8" providerId="ADAL" clId="{2D2CE941-852F-4D53-A446-04D731A951C3}" dt="2025-01-06T18:47:40.444" v="2378" actId="20577"/>
        <pc:sldMkLst>
          <pc:docMk/>
          <pc:sldMk cId="2956430862" sldId="680"/>
        </pc:sldMkLst>
        <pc:spChg chg="mod">
          <ac:chgData name="Rui Cao" userId="a6960595-96e6-47d6-a8d8-833995379cc8" providerId="ADAL" clId="{2D2CE941-852F-4D53-A446-04D731A951C3}" dt="2025-01-06T18:47:40.444" v="2378" actId="20577"/>
          <ac:spMkLst>
            <pc:docMk/>
            <pc:sldMk cId="2956430862" sldId="680"/>
            <ac:spMk id="3" creationId="{02644AE9-B5F2-35CE-97A5-057330A34A37}"/>
          </ac:spMkLst>
        </pc:spChg>
      </pc:sldChg>
      <pc:sldChg chg="delSp modSp mod">
        <pc:chgData name="Rui Cao" userId="a6960595-96e6-47d6-a8d8-833995379cc8" providerId="ADAL" clId="{2D2CE941-852F-4D53-A446-04D731A951C3}" dt="2025-01-06T20:01:07.952" v="2485" actId="20577"/>
        <pc:sldMkLst>
          <pc:docMk/>
          <pc:sldMk cId="499164841" sldId="681"/>
        </pc:sldMkLst>
        <pc:spChg chg="mod">
          <ac:chgData name="Rui Cao" userId="a6960595-96e6-47d6-a8d8-833995379cc8" providerId="ADAL" clId="{2D2CE941-852F-4D53-A446-04D731A951C3}" dt="2025-01-06T20:01:07.952" v="2485" actId="20577"/>
          <ac:spMkLst>
            <pc:docMk/>
            <pc:sldMk cId="499164841" sldId="681"/>
            <ac:spMk id="3" creationId="{02644AE9-B5F2-35CE-97A5-057330A34A37}"/>
          </ac:spMkLst>
        </pc:spChg>
        <pc:spChg chg="mod">
          <ac:chgData name="Rui Cao" userId="a6960595-96e6-47d6-a8d8-833995379cc8" providerId="ADAL" clId="{2D2CE941-852F-4D53-A446-04D731A951C3}" dt="2025-01-06T19:56:27.582" v="2476" actId="14100"/>
          <ac:spMkLst>
            <pc:docMk/>
            <pc:sldMk cId="499164841" sldId="681"/>
            <ac:spMk id="14" creationId="{1B2B9EDD-D4E9-CE43-C019-41F4C7D987A3}"/>
          </ac:spMkLst>
        </pc:spChg>
        <pc:spChg chg="mod">
          <ac:chgData name="Rui Cao" userId="a6960595-96e6-47d6-a8d8-833995379cc8" providerId="ADAL" clId="{2D2CE941-852F-4D53-A446-04D731A951C3}" dt="2025-01-06T19:56:37.481" v="2478" actId="1076"/>
          <ac:spMkLst>
            <pc:docMk/>
            <pc:sldMk cId="499164841" sldId="681"/>
            <ac:spMk id="15" creationId="{CD9A8B67-6E18-FFFD-77EE-7FA3E3C69DEA}"/>
          </ac:spMkLst>
        </pc:spChg>
        <pc:spChg chg="mod">
          <ac:chgData name="Rui Cao" userId="a6960595-96e6-47d6-a8d8-833995379cc8" providerId="ADAL" clId="{2D2CE941-852F-4D53-A446-04D731A951C3}" dt="2025-01-06T19:56:45.830" v="2479" actId="14100"/>
          <ac:spMkLst>
            <pc:docMk/>
            <pc:sldMk cId="499164841" sldId="681"/>
            <ac:spMk id="16" creationId="{D11F8B41-E0D5-8BF8-D6BD-C4A8E5209FEF}"/>
          </ac:spMkLst>
        </pc:spChg>
        <pc:spChg chg="mod">
          <ac:chgData name="Rui Cao" userId="a6960595-96e6-47d6-a8d8-833995379cc8" providerId="ADAL" clId="{2D2CE941-852F-4D53-A446-04D731A951C3}" dt="2025-01-06T19:56:49.354" v="2480" actId="1076"/>
          <ac:spMkLst>
            <pc:docMk/>
            <pc:sldMk cId="499164841" sldId="681"/>
            <ac:spMk id="17" creationId="{761F5992-2F1A-6E67-EE71-6031C5BF5636}"/>
          </ac:spMkLst>
        </pc:spChg>
        <pc:graphicFrameChg chg="mod modGraphic">
          <ac:chgData name="Rui Cao" userId="a6960595-96e6-47d6-a8d8-833995379cc8" providerId="ADAL" clId="{2D2CE941-852F-4D53-A446-04D731A951C3}" dt="2025-01-06T19:57:06.683" v="2484" actId="20577"/>
          <ac:graphicFrameMkLst>
            <pc:docMk/>
            <pc:sldMk cId="499164841" sldId="681"/>
            <ac:graphicFrameMk id="8" creationId="{7A779A1D-48DE-A760-F032-7AC9726E938E}"/>
          </ac:graphicFrameMkLst>
        </pc:graphicFrameChg>
        <pc:graphicFrameChg chg="mod modGraphic">
          <ac:chgData name="Rui Cao" userId="a6960595-96e6-47d6-a8d8-833995379cc8" providerId="ADAL" clId="{2D2CE941-852F-4D53-A446-04D731A951C3}" dt="2025-01-06T18:08:48.755" v="1395" actId="14734"/>
          <ac:graphicFrameMkLst>
            <pc:docMk/>
            <pc:sldMk cId="499164841" sldId="681"/>
            <ac:graphicFrameMk id="9" creationId="{78FA1CD1-1344-F5EF-7F45-8ECD1F61F1E0}"/>
          </ac:graphicFrameMkLst>
        </pc:graphicFrameChg>
        <pc:graphicFrameChg chg="del">
          <ac:chgData name="Rui Cao" userId="a6960595-96e6-47d6-a8d8-833995379cc8" providerId="ADAL" clId="{2D2CE941-852F-4D53-A446-04D731A951C3}" dt="2025-01-06T18:05:52.489" v="1371" actId="478"/>
          <ac:graphicFrameMkLst>
            <pc:docMk/>
            <pc:sldMk cId="499164841" sldId="681"/>
            <ac:graphicFrameMk id="10" creationId="{1F1388F4-CC81-7D0C-D9F3-153A4290B3B4}"/>
          </ac:graphicFrameMkLst>
        </pc:graphicFrameChg>
        <pc:graphicFrameChg chg="del">
          <ac:chgData name="Rui Cao" userId="a6960595-96e6-47d6-a8d8-833995379cc8" providerId="ADAL" clId="{2D2CE941-852F-4D53-A446-04D731A951C3}" dt="2025-01-06T18:05:52.489" v="1371" actId="478"/>
          <ac:graphicFrameMkLst>
            <pc:docMk/>
            <pc:sldMk cId="499164841" sldId="681"/>
            <ac:graphicFrameMk id="11" creationId="{621CA273-4240-9BB3-817E-5E1870F26C52}"/>
          </ac:graphicFrameMkLst>
        </pc:graphicFrameChg>
        <pc:graphicFrameChg chg="mod modGraphic">
          <ac:chgData name="Rui Cao" userId="a6960595-96e6-47d6-a8d8-833995379cc8" providerId="ADAL" clId="{2D2CE941-852F-4D53-A446-04D731A951C3}" dt="2025-01-06T19:57:02.931" v="2482" actId="20577"/>
          <ac:graphicFrameMkLst>
            <pc:docMk/>
            <pc:sldMk cId="499164841" sldId="681"/>
            <ac:graphicFrameMk id="12" creationId="{32E4819B-1D5F-A92F-8240-B248ED11C18D}"/>
          </ac:graphicFrameMkLst>
        </pc:graphicFrameChg>
        <pc:graphicFrameChg chg="mod">
          <ac:chgData name="Rui Cao" userId="a6960595-96e6-47d6-a8d8-833995379cc8" providerId="ADAL" clId="{2D2CE941-852F-4D53-A446-04D731A951C3}" dt="2025-01-06T18:06:07.970" v="1383" actId="1036"/>
          <ac:graphicFrameMkLst>
            <pc:docMk/>
            <pc:sldMk cId="499164841" sldId="681"/>
            <ac:graphicFrameMk id="13" creationId="{22707CDA-70EF-AAA6-2694-0F6B79A0066A}"/>
          </ac:graphicFrameMkLst>
        </pc:graphicFrameChg>
      </pc:sldChg>
      <pc:sldChg chg="delSp modSp mod">
        <pc:chgData name="Rui Cao" userId="a6960595-96e6-47d6-a8d8-833995379cc8" providerId="ADAL" clId="{2D2CE941-852F-4D53-A446-04D731A951C3}" dt="2025-01-06T19:01:21.760" v="2475" actId="20577"/>
        <pc:sldMkLst>
          <pc:docMk/>
          <pc:sldMk cId="286201551" sldId="682"/>
        </pc:sldMkLst>
        <pc:spChg chg="mod">
          <ac:chgData name="Rui Cao" userId="a6960595-96e6-47d6-a8d8-833995379cc8" providerId="ADAL" clId="{2D2CE941-852F-4D53-A446-04D731A951C3}" dt="2025-01-06T18:15:10.039" v="1667" actId="20577"/>
          <ac:spMkLst>
            <pc:docMk/>
            <pc:sldMk cId="286201551" sldId="682"/>
            <ac:spMk id="2" creationId="{3C999E42-7DB2-1F57-87D2-75BF0896A012}"/>
          </ac:spMkLst>
        </pc:spChg>
        <pc:spChg chg="mod">
          <ac:chgData name="Rui Cao" userId="a6960595-96e6-47d6-a8d8-833995379cc8" providerId="ADAL" clId="{2D2CE941-852F-4D53-A446-04D731A951C3}" dt="2025-01-06T19:01:21.760" v="2475" actId="20577"/>
          <ac:spMkLst>
            <pc:docMk/>
            <pc:sldMk cId="286201551" sldId="682"/>
            <ac:spMk id="3" creationId="{CBF038FD-1F76-CFBD-3A56-484BD7D9C548}"/>
          </ac:spMkLst>
        </pc:spChg>
        <pc:graphicFrameChg chg="del mod">
          <ac:chgData name="Rui Cao" userId="a6960595-96e6-47d6-a8d8-833995379cc8" providerId="ADAL" clId="{2D2CE941-852F-4D53-A446-04D731A951C3}" dt="2025-01-06T18:22:51.097" v="2033" actId="478"/>
          <ac:graphicFrameMkLst>
            <pc:docMk/>
            <pc:sldMk cId="286201551" sldId="682"/>
            <ac:graphicFrameMk id="7" creationId="{ACC85F03-781B-68C8-F2BA-6DE1FC87B65C}"/>
          </ac:graphicFrameMkLst>
        </pc:graphicFrameChg>
        <pc:graphicFrameChg chg="del mod">
          <ac:chgData name="Rui Cao" userId="a6960595-96e6-47d6-a8d8-833995379cc8" providerId="ADAL" clId="{2D2CE941-852F-4D53-A446-04D731A951C3}" dt="2025-01-06T18:22:51.097" v="2033" actId="478"/>
          <ac:graphicFrameMkLst>
            <pc:docMk/>
            <pc:sldMk cId="286201551" sldId="682"/>
            <ac:graphicFrameMk id="8" creationId="{44E2F005-B5F6-5F85-3282-E560FEA6FDD9}"/>
          </ac:graphicFrameMkLst>
        </pc:graphicFrameChg>
        <pc:graphicFrameChg chg="del mod">
          <ac:chgData name="Rui Cao" userId="a6960595-96e6-47d6-a8d8-833995379cc8" providerId="ADAL" clId="{2D2CE941-852F-4D53-A446-04D731A951C3}" dt="2025-01-06T18:22:51.097" v="2033" actId="478"/>
          <ac:graphicFrameMkLst>
            <pc:docMk/>
            <pc:sldMk cId="286201551" sldId="682"/>
            <ac:graphicFrameMk id="9" creationId="{7006F443-6030-8FB9-9519-880B7968914F}"/>
          </ac:graphicFrameMkLst>
        </pc:graphicFrameChg>
        <pc:graphicFrameChg chg="del mod">
          <ac:chgData name="Rui Cao" userId="a6960595-96e6-47d6-a8d8-833995379cc8" providerId="ADAL" clId="{2D2CE941-852F-4D53-A446-04D731A951C3}" dt="2025-01-06T18:22:51.097" v="2033" actId="478"/>
          <ac:graphicFrameMkLst>
            <pc:docMk/>
            <pc:sldMk cId="286201551" sldId="682"/>
            <ac:graphicFrameMk id="10" creationId="{E83D36B3-0709-762B-89D2-D3387202D36E}"/>
          </ac:graphicFrameMkLst>
        </pc:graphicFrameChg>
      </pc:sldChg>
      <pc:sldChg chg="modSp mod">
        <pc:chgData name="Rui Cao" userId="a6960595-96e6-47d6-a8d8-833995379cc8" providerId="ADAL" clId="{2D2CE941-852F-4D53-A446-04D731A951C3}" dt="2025-01-06T21:04:12.523" v="2917" actId="20577"/>
        <pc:sldMkLst>
          <pc:docMk/>
          <pc:sldMk cId="470365338" sldId="683"/>
        </pc:sldMkLst>
        <pc:spChg chg="mod">
          <ac:chgData name="Rui Cao" userId="a6960595-96e6-47d6-a8d8-833995379cc8" providerId="ADAL" clId="{2D2CE941-852F-4D53-A446-04D731A951C3}" dt="2025-01-06T21:04:12.523" v="2917" actId="20577"/>
          <ac:spMkLst>
            <pc:docMk/>
            <pc:sldMk cId="470365338" sldId="683"/>
            <ac:spMk id="3" creationId="{872AD3EF-E5DA-F599-896A-9D4A2D69170E}"/>
          </ac:spMkLst>
        </pc:spChg>
      </pc:sldChg>
      <pc:sldChg chg="modSp mod">
        <pc:chgData name="Rui Cao" userId="a6960595-96e6-47d6-a8d8-833995379cc8" providerId="ADAL" clId="{2D2CE941-852F-4D53-A446-04D731A951C3}" dt="2025-01-06T18:55:46.215" v="2462" actId="20577"/>
        <pc:sldMkLst>
          <pc:docMk/>
          <pc:sldMk cId="3574414406" sldId="687"/>
        </pc:sldMkLst>
        <pc:spChg chg="mod">
          <ac:chgData name="Rui Cao" userId="a6960595-96e6-47d6-a8d8-833995379cc8" providerId="ADAL" clId="{2D2CE941-852F-4D53-A446-04D731A951C3}" dt="2025-01-06T18:55:46.215" v="2462" actId="20577"/>
          <ac:spMkLst>
            <pc:docMk/>
            <pc:sldMk cId="3574414406" sldId="687"/>
            <ac:spMk id="3" creationId="{8C310D88-DB7B-AA06-7796-8E0DD5553B3F}"/>
          </ac:spMkLst>
        </pc:spChg>
      </pc:sldChg>
      <pc:sldChg chg="modSp mod">
        <pc:chgData name="Rui Cao" userId="a6960595-96e6-47d6-a8d8-833995379cc8" providerId="ADAL" clId="{2D2CE941-852F-4D53-A446-04D731A951C3}" dt="2025-01-06T18:55:04.898" v="2414" actId="20577"/>
        <pc:sldMkLst>
          <pc:docMk/>
          <pc:sldMk cId="2932136404" sldId="688"/>
        </pc:sldMkLst>
        <pc:spChg chg="mod">
          <ac:chgData name="Rui Cao" userId="a6960595-96e6-47d6-a8d8-833995379cc8" providerId="ADAL" clId="{2D2CE941-852F-4D53-A446-04D731A951C3}" dt="2025-01-06T18:55:04.898" v="2414" actId="20577"/>
          <ac:spMkLst>
            <pc:docMk/>
            <pc:sldMk cId="2932136404" sldId="688"/>
            <ac:spMk id="3" creationId="{8C310D88-DB7B-AA06-7796-8E0DD5553B3F}"/>
          </ac:spMkLst>
        </pc:spChg>
      </pc:sldChg>
      <pc:sldChg chg="modSp mod ord">
        <pc:chgData name="Rui Cao" userId="a6960595-96e6-47d6-a8d8-833995379cc8" providerId="ADAL" clId="{2D2CE941-852F-4D53-A446-04D731A951C3}" dt="2025-01-06T21:01:51.734" v="2850" actId="1076"/>
        <pc:sldMkLst>
          <pc:docMk/>
          <pc:sldMk cId="3080692360" sldId="689"/>
        </pc:sldMkLst>
        <pc:spChg chg="mod">
          <ac:chgData name="Rui Cao" userId="a6960595-96e6-47d6-a8d8-833995379cc8" providerId="ADAL" clId="{2D2CE941-852F-4D53-A446-04D731A951C3}" dt="2025-01-06T21:01:51.734" v="2850" actId="1076"/>
          <ac:spMkLst>
            <pc:docMk/>
            <pc:sldMk cId="3080692360" sldId="689"/>
            <ac:spMk id="3" creationId="{8D25D67E-D122-D31D-C452-4EF2A4AD1C74}"/>
          </ac:spMkLst>
        </pc:spChg>
      </pc:sldChg>
      <pc:sldChg chg="modSp new mod">
        <pc:chgData name="Rui Cao" userId="a6960595-96e6-47d6-a8d8-833995379cc8" providerId="ADAL" clId="{2D2CE941-852F-4D53-A446-04D731A951C3}" dt="2025-01-06T17:15:59.305" v="287" actId="20577"/>
        <pc:sldMkLst>
          <pc:docMk/>
          <pc:sldMk cId="713489507" sldId="690"/>
        </pc:sldMkLst>
        <pc:spChg chg="mod">
          <ac:chgData name="Rui Cao" userId="a6960595-96e6-47d6-a8d8-833995379cc8" providerId="ADAL" clId="{2D2CE941-852F-4D53-A446-04D731A951C3}" dt="2025-01-06T16:51:15.979" v="15" actId="20577"/>
          <ac:spMkLst>
            <pc:docMk/>
            <pc:sldMk cId="713489507" sldId="690"/>
            <ac:spMk id="2" creationId="{6DA20C9A-54EF-8830-F745-2CEAB0B53040}"/>
          </ac:spMkLst>
        </pc:spChg>
        <pc:spChg chg="mod">
          <ac:chgData name="Rui Cao" userId="a6960595-96e6-47d6-a8d8-833995379cc8" providerId="ADAL" clId="{2D2CE941-852F-4D53-A446-04D731A951C3}" dt="2025-01-06T17:15:59.305" v="287" actId="20577"/>
          <ac:spMkLst>
            <pc:docMk/>
            <pc:sldMk cId="713489507" sldId="690"/>
            <ac:spMk id="3" creationId="{0ED49944-949C-0048-EE2D-D844712E0189}"/>
          </ac:spMkLst>
        </pc:spChg>
      </pc:sldChg>
      <pc:sldChg chg="add del">
        <pc:chgData name="Rui Cao" userId="a6960595-96e6-47d6-a8d8-833995379cc8" providerId="ADAL" clId="{2D2CE941-852F-4D53-A446-04D731A951C3}" dt="2025-01-06T16:55:05.502" v="113" actId="2890"/>
        <pc:sldMkLst>
          <pc:docMk/>
          <pc:sldMk cId="396491143" sldId="691"/>
        </pc:sldMkLst>
      </pc:sldChg>
      <pc:sldChg chg="modSp add mod ord">
        <pc:chgData name="Rui Cao" userId="a6960595-96e6-47d6-a8d8-833995379cc8" providerId="ADAL" clId="{2D2CE941-852F-4D53-A446-04D731A951C3}" dt="2025-01-06T21:02:39.454" v="2859" actId="1076"/>
        <pc:sldMkLst>
          <pc:docMk/>
          <pc:sldMk cId="3180938841" sldId="691"/>
        </pc:sldMkLst>
        <pc:spChg chg="mod">
          <ac:chgData name="Rui Cao" userId="a6960595-96e6-47d6-a8d8-833995379cc8" providerId="ADAL" clId="{2D2CE941-852F-4D53-A446-04D731A951C3}" dt="2025-01-06T21:02:06.331" v="2856" actId="20577"/>
          <ac:spMkLst>
            <pc:docMk/>
            <pc:sldMk cId="3180938841" sldId="691"/>
            <ac:spMk id="2" creationId="{00000000-0000-0000-0000-000000000000}"/>
          </ac:spMkLst>
        </pc:spChg>
        <pc:spChg chg="mod">
          <ac:chgData name="Rui Cao" userId="a6960595-96e6-47d6-a8d8-833995379cc8" providerId="ADAL" clId="{2D2CE941-852F-4D53-A446-04D731A951C3}" dt="2025-01-06T21:02:39.454" v="2859" actId="1076"/>
          <ac:spMkLst>
            <pc:docMk/>
            <pc:sldMk cId="3180938841" sldId="691"/>
            <ac:spMk id="8" creationId="{13919150-D445-EDD0-4D1B-E45D6FD8DA24}"/>
          </ac:spMkLst>
        </pc:spChg>
      </pc:sldChg>
      <pc:sldChg chg="addSp delSp modSp new mod ord">
        <pc:chgData name="Rui Cao" userId="a6960595-96e6-47d6-a8d8-833995379cc8" providerId="ADAL" clId="{2D2CE941-852F-4D53-A446-04D731A951C3}" dt="2025-01-09T06:26:19.220" v="3379" actId="1076"/>
        <pc:sldMkLst>
          <pc:docMk/>
          <pc:sldMk cId="592978257" sldId="692"/>
        </pc:sldMkLst>
        <pc:spChg chg="mod">
          <ac:chgData name="Rui Cao" userId="a6960595-96e6-47d6-a8d8-833995379cc8" providerId="ADAL" clId="{2D2CE941-852F-4D53-A446-04D731A951C3}" dt="2025-01-06T20:55:00.596" v="2719" actId="20577"/>
          <ac:spMkLst>
            <pc:docMk/>
            <pc:sldMk cId="592978257" sldId="692"/>
            <ac:spMk id="2" creationId="{1C9D7B66-FBBE-7FFB-816B-0CF00E3E55D0}"/>
          </ac:spMkLst>
        </pc:spChg>
        <pc:spChg chg="del">
          <ac:chgData name="Rui Cao" userId="a6960595-96e6-47d6-a8d8-833995379cc8" providerId="ADAL" clId="{2D2CE941-852F-4D53-A446-04D731A951C3}" dt="2025-01-09T06:10:41.638" v="2927" actId="478"/>
          <ac:spMkLst>
            <pc:docMk/>
            <pc:sldMk cId="592978257" sldId="692"/>
            <ac:spMk id="3" creationId="{F50C07CB-B10C-ADE3-8422-C3F055548BFB}"/>
          </ac:spMkLst>
        </pc:spChg>
        <pc:spChg chg="add del mod">
          <ac:chgData name="Rui Cao" userId="a6960595-96e6-47d6-a8d8-833995379cc8" providerId="ADAL" clId="{2D2CE941-852F-4D53-A446-04D731A951C3}" dt="2025-01-09T06:10:49.825" v="2928" actId="478"/>
          <ac:spMkLst>
            <pc:docMk/>
            <pc:sldMk cId="592978257" sldId="692"/>
            <ac:spMk id="7" creationId="{C05C68C0-E968-9599-F93C-FAB1CA9B7B40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8" creationId="{1C87939E-0FB7-01FC-4812-811957258210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9" creationId="{CD54292E-33D4-E728-6B8B-C1C36A7A5378}"/>
          </ac:spMkLst>
        </pc:spChg>
        <pc:spChg chg="add mod">
          <ac:chgData name="Rui Cao" userId="a6960595-96e6-47d6-a8d8-833995379cc8" providerId="ADAL" clId="{2D2CE941-852F-4D53-A446-04D731A951C3}" dt="2025-01-09T06:25:32.891" v="3376" actId="404"/>
          <ac:spMkLst>
            <pc:docMk/>
            <pc:sldMk cId="592978257" sldId="692"/>
            <ac:spMk id="10" creationId="{E1539D23-F941-1694-87AB-B2EF2F34C381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1" creationId="{FD151279-2CF6-B31F-3FE9-EE6EFECDDD8A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2" creationId="{F0DE21BE-0215-043A-9F1A-F649E2A86A5C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3" creationId="{249111EA-F17D-5976-79F7-436F9101C348}"/>
          </ac:spMkLst>
        </pc:spChg>
        <pc:spChg chg="add del mod">
          <ac:chgData name="Rui Cao" userId="a6960595-96e6-47d6-a8d8-833995379cc8" providerId="ADAL" clId="{2D2CE941-852F-4D53-A446-04D731A951C3}" dt="2025-01-09T06:20:00.539" v="3119" actId="478"/>
          <ac:spMkLst>
            <pc:docMk/>
            <pc:sldMk cId="592978257" sldId="692"/>
            <ac:spMk id="14" creationId="{180DAC48-B9AC-F44B-A5C7-EAF6E736D98D}"/>
          </ac:spMkLst>
        </pc:spChg>
        <pc:spChg chg="add del mod">
          <ac:chgData name="Rui Cao" userId="a6960595-96e6-47d6-a8d8-833995379cc8" providerId="ADAL" clId="{2D2CE941-852F-4D53-A446-04D731A951C3}" dt="2025-01-09T06:20:00.539" v="3119" actId="478"/>
          <ac:spMkLst>
            <pc:docMk/>
            <pc:sldMk cId="592978257" sldId="692"/>
            <ac:spMk id="15" creationId="{5107FED8-EE24-ADAF-0FC7-260E3D276D5A}"/>
          </ac:spMkLst>
        </pc:spChg>
        <pc:spChg chg="add del mod">
          <ac:chgData name="Rui Cao" userId="a6960595-96e6-47d6-a8d8-833995379cc8" providerId="ADAL" clId="{2D2CE941-852F-4D53-A446-04D731A951C3}" dt="2025-01-09T06:20:00.539" v="3119" actId="478"/>
          <ac:spMkLst>
            <pc:docMk/>
            <pc:sldMk cId="592978257" sldId="692"/>
            <ac:spMk id="16" creationId="{3FFB8F21-0AE0-71CB-1FCC-AD7A03C5892A}"/>
          </ac:spMkLst>
        </pc:spChg>
        <pc:spChg chg="add del mod">
          <ac:chgData name="Rui Cao" userId="a6960595-96e6-47d6-a8d8-833995379cc8" providerId="ADAL" clId="{2D2CE941-852F-4D53-A446-04D731A951C3}" dt="2025-01-09T06:20:00.539" v="3119" actId="478"/>
          <ac:spMkLst>
            <pc:docMk/>
            <pc:sldMk cId="592978257" sldId="692"/>
            <ac:spMk id="17" creationId="{CC5FEE4C-A035-7335-196B-106324A27F4D}"/>
          </ac:spMkLst>
        </pc:spChg>
        <pc:spChg chg="add del mod">
          <ac:chgData name="Rui Cao" userId="a6960595-96e6-47d6-a8d8-833995379cc8" providerId="ADAL" clId="{2D2CE941-852F-4D53-A446-04D731A951C3}" dt="2025-01-09T06:20:00.539" v="3119" actId="478"/>
          <ac:spMkLst>
            <pc:docMk/>
            <pc:sldMk cId="592978257" sldId="692"/>
            <ac:spMk id="18" creationId="{C6C3399C-3957-F9B5-A4B9-8A5E562D4602}"/>
          </ac:spMkLst>
        </pc:spChg>
        <pc:spChg chg="add del mod">
          <ac:chgData name="Rui Cao" userId="a6960595-96e6-47d6-a8d8-833995379cc8" providerId="ADAL" clId="{2D2CE941-852F-4D53-A446-04D731A951C3}" dt="2025-01-09T06:20:00.539" v="3119" actId="478"/>
          <ac:spMkLst>
            <pc:docMk/>
            <pc:sldMk cId="592978257" sldId="692"/>
            <ac:spMk id="19" creationId="{61793702-1E90-A726-63DD-B4B869C90CBB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20" creationId="{AD315118-A866-68C3-289E-95C3ADA2F887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21" creationId="{CD857286-1C8E-5C3D-28AF-FAE525D934BB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22" creationId="{2B93EFF1-F52D-207E-456C-BA98D742BE02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23" creationId="{A94BD830-3B38-6A4F-6751-2576783801BB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24" creationId="{7457EB5B-4B5D-60EB-2F8A-1F5CDF64331F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25" creationId="{5D3E7661-AFAC-6542-AC60-E96EB8A54E53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26" creationId="{321553ED-6029-4485-89C2-46EC368DA453}"/>
          </ac:spMkLst>
        </pc:spChg>
        <pc:spChg chg="add del mod">
          <ac:chgData name="Rui Cao" userId="a6960595-96e6-47d6-a8d8-833995379cc8" providerId="ADAL" clId="{2D2CE941-852F-4D53-A446-04D731A951C3}" dt="2025-01-09T06:20:00.539" v="3119" actId="478"/>
          <ac:spMkLst>
            <pc:docMk/>
            <pc:sldMk cId="592978257" sldId="692"/>
            <ac:spMk id="27" creationId="{D9783EAB-DA39-90E3-7B90-4A35D02EA109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28" creationId="{ADD540D9-E943-B9A4-627F-3F9C7DBEE85D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29" creationId="{46AB6063-633C-F6CE-D6EA-1AC6CD4AAB6B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30" creationId="{129F2782-8D6B-2F2E-3D6D-F0FB80C66CEA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31" creationId="{6B0C5BDD-0A1E-9751-708F-56993DF20BE2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32" creationId="{AA5BDFE5-76D4-A168-A3F5-A710B2CDB2F3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33" creationId="{DC35D304-5B21-85A1-DF8D-206C62A4940B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34" creationId="{0C3420F6-DCC0-72D8-E279-4569434D9C9F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35" creationId="{6B3E85F2-2D77-3610-122B-25390E06ECA2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36" creationId="{8F41C671-1D24-BF61-B09D-074942C15A0D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37" creationId="{5AF9A399-E0D5-A921-A249-EE87DA41E1A5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38" creationId="{E8FB87C9-E2BA-59FC-3679-16E30EB1EB64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39" creationId="{E2F162D0-D06B-60F5-267F-87728E75B260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40" creationId="{2F3AFFD0-A8D9-44C2-343E-72F07E9AF7BA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41" creationId="{07CA4E00-A0CB-8EE3-5144-2025B0055985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42" creationId="{05776818-92CA-CDB5-5608-6A30F7B3AFBE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43" creationId="{5F849DC4-3547-E5F9-E791-DB16077B56A2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44" creationId="{D60EC2FE-1AA4-E36A-74C7-78847CAC3F90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45" creationId="{BE9D7EDE-12A3-CD8C-1443-3669AAE2AF8D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46" creationId="{1B0CEA30-B40E-8499-03EC-B7258596998F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47" creationId="{495D38F6-91B1-FCC0-E3A5-0E9F9DA51443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48" creationId="{1E01A1AD-B05B-5232-9CC9-E05F3E89502F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49" creationId="{C756668E-C0C3-3375-5AB9-1ADB104CBC19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50" creationId="{948D5CF2-FB2C-A712-ED50-6E4AD422EA78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51" creationId="{7FF7D788-1495-3471-B3BC-AB5341220466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52" creationId="{5A9876CC-C4F3-B4E4-47A0-245E332A4932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53" creationId="{2E98F87D-AE1F-D299-4AC8-1DFE6A8BB288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54" creationId="{F90CFFE6-E800-7525-FDDB-DB1AD9F7E853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55" creationId="{1662635C-5191-A853-CD28-DD33321DD50C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56" creationId="{BBEB748F-A2BB-E989-52BB-D36D7A3028B1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57" creationId="{7EA6C1B2-F1E1-C2A1-B102-10CFB1A2183A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58" creationId="{9D143A2A-8319-A89D-9F0E-ABE2AF03F34F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59" creationId="{A9DE3452-2BB6-D0D2-E43B-9DE1B2BFB9F8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60" creationId="{535B19AC-B766-4433-51CB-310B4D89D26C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61" creationId="{E39B8589-3057-96AE-8B2D-80125C33E433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62" creationId="{24FEC5B7-87BC-9C23-E414-D6C22A83671D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63" creationId="{48D91D86-2043-8596-1FE6-1D69B829C38B}"/>
          </ac:spMkLst>
        </pc:spChg>
        <pc:spChg chg="add del mod">
          <ac:chgData name="Rui Cao" userId="a6960595-96e6-47d6-a8d8-833995379cc8" providerId="ADAL" clId="{2D2CE941-852F-4D53-A446-04D731A951C3}" dt="2025-01-09T06:09:50.570" v="2920" actId="478"/>
          <ac:spMkLst>
            <pc:docMk/>
            <pc:sldMk cId="592978257" sldId="692"/>
            <ac:spMk id="64" creationId="{626E9656-189B-9A9E-512F-BF4576F04D79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65" creationId="{3700995F-7CE1-67BB-9C97-16447A8D71D2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66" creationId="{6206BCA9-E073-F1DF-2155-FDF27E3EE8A4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67" creationId="{B593FE77-9528-7C32-710B-67E6D4D3845E}"/>
          </ac:spMkLst>
        </pc:spChg>
        <pc:spChg chg="add del mod">
          <ac:chgData name="Rui Cao" userId="a6960595-96e6-47d6-a8d8-833995379cc8" providerId="ADAL" clId="{2D2CE941-852F-4D53-A446-04D731A951C3}" dt="2025-01-09T06:09:50.570" v="2920" actId="478"/>
          <ac:spMkLst>
            <pc:docMk/>
            <pc:sldMk cId="592978257" sldId="692"/>
            <ac:spMk id="68" creationId="{BA49041A-5880-BB92-F891-1221DFB9F1DD}"/>
          </ac:spMkLst>
        </pc:spChg>
        <pc:spChg chg="add del mod">
          <ac:chgData name="Rui Cao" userId="a6960595-96e6-47d6-a8d8-833995379cc8" providerId="ADAL" clId="{2D2CE941-852F-4D53-A446-04D731A951C3}" dt="2025-01-09T06:09:50.570" v="2920" actId="478"/>
          <ac:spMkLst>
            <pc:docMk/>
            <pc:sldMk cId="592978257" sldId="692"/>
            <ac:spMk id="69" creationId="{442C2D55-999A-C3DB-F981-2897EB649EC6}"/>
          </ac:spMkLst>
        </pc:spChg>
        <pc:spChg chg="add del mod">
          <ac:chgData name="Rui Cao" userId="a6960595-96e6-47d6-a8d8-833995379cc8" providerId="ADAL" clId="{2D2CE941-852F-4D53-A446-04D731A951C3}" dt="2025-01-09T06:09:50.570" v="2920" actId="478"/>
          <ac:spMkLst>
            <pc:docMk/>
            <pc:sldMk cId="592978257" sldId="692"/>
            <ac:spMk id="70" creationId="{0677CF19-45D3-70A9-F1D0-AB848A1C501C}"/>
          </ac:spMkLst>
        </pc:spChg>
        <pc:spChg chg="add del mod">
          <ac:chgData name="Rui Cao" userId="a6960595-96e6-47d6-a8d8-833995379cc8" providerId="ADAL" clId="{2D2CE941-852F-4D53-A446-04D731A951C3}" dt="2025-01-09T06:09:50.570" v="2920" actId="478"/>
          <ac:spMkLst>
            <pc:docMk/>
            <pc:sldMk cId="592978257" sldId="692"/>
            <ac:spMk id="71" creationId="{0D2DFFE7-475D-802F-74DC-D7EC79E0DC05}"/>
          </ac:spMkLst>
        </pc:spChg>
        <pc:spChg chg="add del mod">
          <ac:chgData name="Rui Cao" userId="a6960595-96e6-47d6-a8d8-833995379cc8" providerId="ADAL" clId="{2D2CE941-852F-4D53-A446-04D731A951C3}" dt="2025-01-09T06:09:50.570" v="2920" actId="478"/>
          <ac:spMkLst>
            <pc:docMk/>
            <pc:sldMk cId="592978257" sldId="692"/>
            <ac:spMk id="72" creationId="{454CFB89-5DAD-70CA-0E6F-99CE4523057B}"/>
          </ac:spMkLst>
        </pc:spChg>
        <pc:spChg chg="add del mod">
          <ac:chgData name="Rui Cao" userId="a6960595-96e6-47d6-a8d8-833995379cc8" providerId="ADAL" clId="{2D2CE941-852F-4D53-A446-04D731A951C3}" dt="2025-01-09T06:09:50.570" v="2920" actId="478"/>
          <ac:spMkLst>
            <pc:docMk/>
            <pc:sldMk cId="592978257" sldId="692"/>
            <ac:spMk id="73" creationId="{2D12FD87-B86D-1F8F-C289-6FFF7F2C5D07}"/>
          </ac:spMkLst>
        </pc:spChg>
        <pc:spChg chg="add del mod">
          <ac:chgData name="Rui Cao" userId="a6960595-96e6-47d6-a8d8-833995379cc8" providerId="ADAL" clId="{2D2CE941-852F-4D53-A446-04D731A951C3}" dt="2025-01-09T06:09:50.570" v="2920" actId="478"/>
          <ac:spMkLst>
            <pc:docMk/>
            <pc:sldMk cId="592978257" sldId="692"/>
            <ac:spMk id="74" creationId="{A221531E-8F00-179C-FBD8-77BBBBB38F63}"/>
          </ac:spMkLst>
        </pc:spChg>
        <pc:spChg chg="add del mod">
          <ac:chgData name="Rui Cao" userId="a6960595-96e6-47d6-a8d8-833995379cc8" providerId="ADAL" clId="{2D2CE941-852F-4D53-A446-04D731A951C3}" dt="2025-01-09T06:09:50.570" v="2920" actId="478"/>
          <ac:spMkLst>
            <pc:docMk/>
            <pc:sldMk cId="592978257" sldId="692"/>
            <ac:spMk id="75" creationId="{7C21E2AE-EA9D-772D-E22C-953E25B36DCE}"/>
          </ac:spMkLst>
        </pc:spChg>
        <pc:spChg chg="add del mod">
          <ac:chgData name="Rui Cao" userId="a6960595-96e6-47d6-a8d8-833995379cc8" providerId="ADAL" clId="{2D2CE941-852F-4D53-A446-04D731A951C3}" dt="2025-01-09T06:09:50.570" v="2920" actId="478"/>
          <ac:spMkLst>
            <pc:docMk/>
            <pc:sldMk cId="592978257" sldId="692"/>
            <ac:spMk id="76" creationId="{09C6014F-8771-0A43-E7D0-68CFAFCD3CC8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77" creationId="{77266164-E245-7911-E720-A12E0AE26A75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78" creationId="{1AA076DE-AB82-4A3A-2FB7-EA618F8CF499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79" creationId="{BBC4DD02-04D2-D5BC-CEBE-B2100B05BD76}"/>
          </ac:spMkLst>
        </pc:spChg>
        <pc:spChg chg="add mod">
          <ac:chgData name="Rui Cao" userId="a6960595-96e6-47d6-a8d8-833995379cc8" providerId="ADAL" clId="{2D2CE941-852F-4D53-A446-04D731A951C3}" dt="2025-01-09T06:24:51.380" v="3368" actId="207"/>
          <ac:spMkLst>
            <pc:docMk/>
            <pc:sldMk cId="592978257" sldId="692"/>
            <ac:spMk id="80" creationId="{749C761E-87B1-9F39-D675-A8AC59590C07}"/>
          </ac:spMkLst>
        </pc:spChg>
        <pc:spChg chg="add mod">
          <ac:chgData name="Rui Cao" userId="a6960595-96e6-47d6-a8d8-833995379cc8" providerId="ADAL" clId="{2D2CE941-852F-4D53-A446-04D731A951C3}" dt="2025-01-09T06:24:54.288" v="3369" actId="207"/>
          <ac:spMkLst>
            <pc:docMk/>
            <pc:sldMk cId="592978257" sldId="692"/>
            <ac:spMk id="81" creationId="{8BC64499-1E50-CCC8-5C78-E30AB87FB502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82" creationId="{EBB2B7AD-9CEB-7DCF-30E1-9DF6F31CFB65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83" creationId="{425E64E4-0BB1-C3EC-804B-3F0E7DE8BA87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84" creationId="{A951757E-8201-A2B5-D3BC-4251181289E9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85" creationId="{A0CA380B-10B8-C841-7086-06E42CFF1527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86" creationId="{DF46DE74-F084-82C8-3D4D-E4B0707704DB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87" creationId="{D4D7ECAE-49FD-3764-B6ED-54B6C8555E66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88" creationId="{BFEB4985-07EB-D359-9BED-8EDB989A7580}"/>
          </ac:spMkLst>
        </pc:spChg>
        <pc:spChg chg="add del mod">
          <ac:chgData name="Rui Cao" userId="a6960595-96e6-47d6-a8d8-833995379cc8" providerId="ADAL" clId="{2D2CE941-852F-4D53-A446-04D731A951C3}" dt="2025-01-09T06:20:00.539" v="3119" actId="478"/>
          <ac:spMkLst>
            <pc:docMk/>
            <pc:sldMk cId="592978257" sldId="692"/>
            <ac:spMk id="89" creationId="{51BE605F-81C3-EB23-598B-CBD554C81D8F}"/>
          </ac:spMkLst>
        </pc:spChg>
        <pc:spChg chg="add mod">
          <ac:chgData name="Rui Cao" userId="a6960595-96e6-47d6-a8d8-833995379cc8" providerId="ADAL" clId="{2D2CE941-852F-4D53-A446-04D731A951C3}" dt="2025-01-09T06:25:32.891" v="3376" actId="404"/>
          <ac:spMkLst>
            <pc:docMk/>
            <pc:sldMk cId="592978257" sldId="692"/>
            <ac:spMk id="90" creationId="{A35CA773-EB36-AA2A-9FD6-BDF2978F8715}"/>
          </ac:spMkLst>
        </pc:spChg>
        <pc:spChg chg="add mod">
          <ac:chgData name="Rui Cao" userId="a6960595-96e6-47d6-a8d8-833995379cc8" providerId="ADAL" clId="{2D2CE941-852F-4D53-A446-04D731A951C3}" dt="2025-01-09T06:25:32.891" v="3376" actId="404"/>
          <ac:spMkLst>
            <pc:docMk/>
            <pc:sldMk cId="592978257" sldId="692"/>
            <ac:spMk id="91" creationId="{5B408592-3B72-9F97-026F-0E1A1315B13F}"/>
          </ac:spMkLst>
        </pc:spChg>
        <pc:spChg chg="add mod">
          <ac:chgData name="Rui Cao" userId="a6960595-96e6-47d6-a8d8-833995379cc8" providerId="ADAL" clId="{2D2CE941-852F-4D53-A446-04D731A951C3}" dt="2025-01-09T06:25:32.891" v="3376" actId="404"/>
          <ac:spMkLst>
            <pc:docMk/>
            <pc:sldMk cId="592978257" sldId="692"/>
            <ac:spMk id="92" creationId="{C7C73179-E91C-4AD3-642A-CD3859301478}"/>
          </ac:spMkLst>
        </pc:spChg>
        <pc:spChg chg="add mod">
          <ac:chgData name="Rui Cao" userId="a6960595-96e6-47d6-a8d8-833995379cc8" providerId="ADAL" clId="{2D2CE941-852F-4D53-A446-04D731A951C3}" dt="2025-01-09T06:25:32.891" v="3376" actId="404"/>
          <ac:spMkLst>
            <pc:docMk/>
            <pc:sldMk cId="592978257" sldId="692"/>
            <ac:spMk id="93" creationId="{FD20FBA0-EEC7-9DBE-E208-ADCE10027D73}"/>
          </ac:spMkLst>
        </pc:spChg>
        <pc:spChg chg="add mod">
          <ac:chgData name="Rui Cao" userId="a6960595-96e6-47d6-a8d8-833995379cc8" providerId="ADAL" clId="{2D2CE941-852F-4D53-A446-04D731A951C3}" dt="2025-01-09T06:25:32.891" v="3376" actId="404"/>
          <ac:spMkLst>
            <pc:docMk/>
            <pc:sldMk cId="592978257" sldId="692"/>
            <ac:spMk id="94" creationId="{62771C2C-C71E-3A63-6133-AD4F46A2C836}"/>
          </ac:spMkLst>
        </pc:spChg>
        <pc:spChg chg="add del mod">
          <ac:chgData name="Rui Cao" userId="a6960595-96e6-47d6-a8d8-833995379cc8" providerId="ADAL" clId="{2D2CE941-852F-4D53-A446-04D731A951C3}" dt="2025-01-09T06:09:50.570" v="2920" actId="478"/>
          <ac:spMkLst>
            <pc:docMk/>
            <pc:sldMk cId="592978257" sldId="692"/>
            <ac:spMk id="95" creationId="{BB48365A-E451-31D7-22BB-80F5457C91BF}"/>
          </ac:spMkLst>
        </pc:spChg>
        <pc:spChg chg="add mod">
          <ac:chgData name="Rui Cao" userId="a6960595-96e6-47d6-a8d8-833995379cc8" providerId="ADAL" clId="{2D2CE941-852F-4D53-A446-04D731A951C3}" dt="2025-01-09T06:25:32.891" v="3376" actId="404"/>
          <ac:spMkLst>
            <pc:docMk/>
            <pc:sldMk cId="592978257" sldId="692"/>
            <ac:spMk id="96" creationId="{0B74578F-AEEC-7EE8-DDAE-90AA9C5921B7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97" creationId="{3044CE54-C754-19A3-4567-9931E52B9FF8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98" creationId="{229A9FA8-5513-9FA2-9AC2-B490D82B6DA0}"/>
          </ac:spMkLst>
        </pc:spChg>
        <pc:spChg chg="add mod">
          <ac:chgData name="Rui Cao" userId="a6960595-96e6-47d6-a8d8-833995379cc8" providerId="ADAL" clId="{2D2CE941-852F-4D53-A446-04D731A951C3}" dt="2025-01-09T06:24:57.064" v="3370" actId="207"/>
          <ac:spMkLst>
            <pc:docMk/>
            <pc:sldMk cId="592978257" sldId="692"/>
            <ac:spMk id="99" creationId="{CF8A5FBA-4AA7-0B79-7E51-8BAB0DFEA8BA}"/>
          </ac:spMkLst>
        </pc:spChg>
        <pc:spChg chg="add mod">
          <ac:chgData name="Rui Cao" userId="a6960595-96e6-47d6-a8d8-833995379cc8" providerId="ADAL" clId="{2D2CE941-852F-4D53-A446-04D731A951C3}" dt="2025-01-09T06:24:59.819" v="3371" actId="207"/>
          <ac:spMkLst>
            <pc:docMk/>
            <pc:sldMk cId="592978257" sldId="692"/>
            <ac:spMk id="100" creationId="{0A3D64FD-456B-349A-3AFA-4F77CD67204E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01" creationId="{09EED184-3625-9C6F-A574-D7FB00D50CC9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02" creationId="{92A054E2-1F27-67FF-D75E-E9C7FC6A0AF1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03" creationId="{EF9D12A8-4693-783A-6F1D-13F04A7BFE51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04" creationId="{3E529D92-16FA-3ECF-D9F4-DC3D4BC80E85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05" creationId="{5DC3357E-19A7-0E05-A49B-66844E78952F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06" creationId="{44333E35-1D6A-94F3-3F10-AE3780653650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07" creationId="{8E409AE3-BF10-18B9-1A8A-BDA2DF234700}"/>
          </ac:spMkLst>
        </pc:spChg>
        <pc:spChg chg="add mod">
          <ac:chgData name="Rui Cao" userId="a6960595-96e6-47d6-a8d8-833995379cc8" providerId="ADAL" clId="{2D2CE941-852F-4D53-A446-04D731A951C3}" dt="2025-01-09T06:25:32.891" v="3376" actId="404"/>
          <ac:spMkLst>
            <pc:docMk/>
            <pc:sldMk cId="592978257" sldId="692"/>
            <ac:spMk id="108" creationId="{220CA4C8-207D-EA5F-E91D-D143DB07B591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09" creationId="{2C6A7290-9CE7-BF5C-B47E-8292D8D1C39D}"/>
          </ac:spMkLst>
        </pc:spChg>
        <pc:spChg chg="add del mod">
          <ac:chgData name="Rui Cao" userId="a6960595-96e6-47d6-a8d8-833995379cc8" providerId="ADAL" clId="{2D2CE941-852F-4D53-A446-04D731A951C3}" dt="2025-01-09T06:10:15.336" v="2921" actId="478"/>
          <ac:spMkLst>
            <pc:docMk/>
            <pc:sldMk cId="592978257" sldId="692"/>
            <ac:spMk id="110" creationId="{A9EC81B6-F490-8451-CA91-D19B1DE8EA7C}"/>
          </ac:spMkLst>
        </pc:spChg>
        <pc:spChg chg="add del mod">
          <ac:chgData name="Rui Cao" userId="a6960595-96e6-47d6-a8d8-833995379cc8" providerId="ADAL" clId="{2D2CE941-852F-4D53-A446-04D731A951C3}" dt="2025-01-09T06:10:15.336" v="2921" actId="478"/>
          <ac:spMkLst>
            <pc:docMk/>
            <pc:sldMk cId="592978257" sldId="692"/>
            <ac:spMk id="111" creationId="{10BF6B7C-B215-87D6-07E9-66DDF6DA1B53}"/>
          </ac:spMkLst>
        </pc:spChg>
        <pc:spChg chg="add del mod">
          <ac:chgData name="Rui Cao" userId="a6960595-96e6-47d6-a8d8-833995379cc8" providerId="ADAL" clId="{2D2CE941-852F-4D53-A446-04D731A951C3}" dt="2025-01-09T06:10:15.336" v="2921" actId="478"/>
          <ac:spMkLst>
            <pc:docMk/>
            <pc:sldMk cId="592978257" sldId="692"/>
            <ac:spMk id="112" creationId="{721A52C3-B28B-C45B-17BF-13F012322E47}"/>
          </ac:spMkLst>
        </pc:spChg>
        <pc:spChg chg="add del mod">
          <ac:chgData name="Rui Cao" userId="a6960595-96e6-47d6-a8d8-833995379cc8" providerId="ADAL" clId="{2D2CE941-852F-4D53-A446-04D731A951C3}" dt="2025-01-09T06:10:15.336" v="2921" actId="478"/>
          <ac:spMkLst>
            <pc:docMk/>
            <pc:sldMk cId="592978257" sldId="692"/>
            <ac:spMk id="113" creationId="{94F7B2D0-24E7-922A-CDF5-58C5719EC417}"/>
          </ac:spMkLst>
        </pc:spChg>
        <pc:spChg chg="add del mod">
          <ac:chgData name="Rui Cao" userId="a6960595-96e6-47d6-a8d8-833995379cc8" providerId="ADAL" clId="{2D2CE941-852F-4D53-A446-04D731A951C3}" dt="2025-01-09T06:10:15.336" v="2921" actId="478"/>
          <ac:spMkLst>
            <pc:docMk/>
            <pc:sldMk cId="592978257" sldId="692"/>
            <ac:spMk id="114" creationId="{02947A3B-A0A7-FDB5-41AF-3F09AF328024}"/>
          </ac:spMkLst>
        </pc:spChg>
        <pc:spChg chg="add del mod">
          <ac:chgData name="Rui Cao" userId="a6960595-96e6-47d6-a8d8-833995379cc8" providerId="ADAL" clId="{2D2CE941-852F-4D53-A446-04D731A951C3}" dt="2025-01-09T06:10:15.336" v="2921" actId="478"/>
          <ac:spMkLst>
            <pc:docMk/>
            <pc:sldMk cId="592978257" sldId="692"/>
            <ac:spMk id="115" creationId="{272E14F4-B1F3-A000-A6C1-FC0D4608C714}"/>
          </ac:spMkLst>
        </pc:spChg>
        <pc:spChg chg="add del mod">
          <ac:chgData name="Rui Cao" userId="a6960595-96e6-47d6-a8d8-833995379cc8" providerId="ADAL" clId="{2D2CE941-852F-4D53-A446-04D731A951C3}" dt="2025-01-09T06:10:22.801" v="2922" actId="478"/>
          <ac:spMkLst>
            <pc:docMk/>
            <pc:sldMk cId="592978257" sldId="692"/>
            <ac:spMk id="116" creationId="{2AA78518-A19D-45A4-D627-8241DA590E1C}"/>
          </ac:spMkLst>
        </pc:spChg>
        <pc:spChg chg="add del mod">
          <ac:chgData name="Rui Cao" userId="a6960595-96e6-47d6-a8d8-833995379cc8" providerId="ADAL" clId="{2D2CE941-852F-4D53-A446-04D731A951C3}" dt="2025-01-09T06:10:22.801" v="2922" actId="478"/>
          <ac:spMkLst>
            <pc:docMk/>
            <pc:sldMk cId="592978257" sldId="692"/>
            <ac:spMk id="117" creationId="{AEA6E021-E9DC-ED82-9A63-459624F7CDB0}"/>
          </ac:spMkLst>
        </pc:spChg>
        <pc:spChg chg="add del mod">
          <ac:chgData name="Rui Cao" userId="a6960595-96e6-47d6-a8d8-833995379cc8" providerId="ADAL" clId="{2D2CE941-852F-4D53-A446-04D731A951C3}" dt="2025-01-09T06:10:15.336" v="2921" actId="478"/>
          <ac:spMkLst>
            <pc:docMk/>
            <pc:sldMk cId="592978257" sldId="692"/>
            <ac:spMk id="118" creationId="{CC29F3AA-C5F8-3230-8EA1-4D57824337C8}"/>
          </ac:spMkLst>
        </pc:spChg>
        <pc:spChg chg="add del mod">
          <ac:chgData name="Rui Cao" userId="a6960595-96e6-47d6-a8d8-833995379cc8" providerId="ADAL" clId="{2D2CE941-852F-4D53-A446-04D731A951C3}" dt="2025-01-09T06:20:16.613" v="3131" actId="478"/>
          <ac:spMkLst>
            <pc:docMk/>
            <pc:sldMk cId="592978257" sldId="692"/>
            <ac:spMk id="120" creationId="{27EF8E37-8FD2-A3B7-1D0B-CADEF3EEF603}"/>
          </ac:spMkLst>
        </pc:spChg>
        <pc:spChg chg="add mod">
          <ac:chgData name="Rui Cao" userId="a6960595-96e6-47d6-a8d8-833995379cc8" providerId="ADAL" clId="{2D2CE941-852F-4D53-A446-04D731A951C3}" dt="2025-01-09T06:26:19.220" v="3379" actId="1076"/>
          <ac:spMkLst>
            <pc:docMk/>
            <pc:sldMk cId="592978257" sldId="692"/>
            <ac:spMk id="121" creationId="{8B35A98B-C1F3-006C-8AE5-66571CC7D98C}"/>
          </ac:spMkLst>
        </pc:spChg>
        <pc:spChg chg="add del mod">
          <ac:chgData name="Rui Cao" userId="a6960595-96e6-47d6-a8d8-833995379cc8" providerId="ADAL" clId="{2D2CE941-852F-4D53-A446-04D731A951C3}" dt="2025-01-09T06:20:19.059" v="3132" actId="478"/>
          <ac:spMkLst>
            <pc:docMk/>
            <pc:sldMk cId="592978257" sldId="692"/>
            <ac:spMk id="122" creationId="{938F4F10-AAD7-59A6-C2C3-1737CAD0A78C}"/>
          </ac:spMkLst>
        </pc:spChg>
        <pc:spChg chg="add del mod">
          <ac:chgData name="Rui Cao" userId="a6960595-96e6-47d6-a8d8-833995379cc8" providerId="ADAL" clId="{2D2CE941-852F-4D53-A446-04D731A951C3}" dt="2025-01-09T06:20:16.613" v="3131" actId="478"/>
          <ac:spMkLst>
            <pc:docMk/>
            <pc:sldMk cId="592978257" sldId="692"/>
            <ac:spMk id="123" creationId="{5BA90B9B-5EB2-69CD-58C9-09AF86B788AC}"/>
          </ac:spMkLst>
        </pc:spChg>
        <pc:spChg chg="add mod">
          <ac:chgData name="Rui Cao" userId="a6960595-96e6-47d6-a8d8-833995379cc8" providerId="ADAL" clId="{2D2CE941-852F-4D53-A446-04D731A951C3}" dt="2025-01-09T06:26:19.220" v="3379" actId="1076"/>
          <ac:spMkLst>
            <pc:docMk/>
            <pc:sldMk cId="592978257" sldId="692"/>
            <ac:spMk id="124" creationId="{68A3539C-D76D-5A4B-1DB9-095F59B1D4DE}"/>
          </ac:spMkLst>
        </pc:spChg>
        <pc:spChg chg="add del mod">
          <ac:chgData name="Rui Cao" userId="a6960595-96e6-47d6-a8d8-833995379cc8" providerId="ADAL" clId="{2D2CE941-852F-4D53-A446-04D731A951C3}" dt="2025-01-09T06:20:19.059" v="3132" actId="478"/>
          <ac:spMkLst>
            <pc:docMk/>
            <pc:sldMk cId="592978257" sldId="692"/>
            <ac:spMk id="125" creationId="{2F3AFC67-AB86-8073-531F-1E3C145CA1C0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26" creationId="{A2016522-7C64-E316-3B97-2E9CD6A68587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27" creationId="{1397E14F-3581-EDB1-4559-CCC618385EE6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28" creationId="{156EC4A2-C11D-B719-1441-12AE1F411E7A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29" creationId="{786358B6-D9A6-6832-43BC-253F5C847B1E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30" creationId="{17A67382-FFC4-F719-D9FB-085F71ACA713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31" creationId="{6CBD09DC-85F7-60B3-A2B4-6C5592C3EA16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32" creationId="{2F556BB6-D3B1-ED15-C960-1260EE12F84D}"/>
          </ac:spMkLst>
        </pc:spChg>
        <pc:spChg chg="add del mod">
          <ac:chgData name="Rui Cao" userId="a6960595-96e6-47d6-a8d8-833995379cc8" providerId="ADAL" clId="{2D2CE941-852F-4D53-A446-04D731A951C3}" dt="2025-01-09T06:11:06.423" v="2929" actId="478"/>
          <ac:spMkLst>
            <pc:docMk/>
            <pc:sldMk cId="592978257" sldId="692"/>
            <ac:spMk id="133" creationId="{838BC678-AE84-C416-DCE7-06DF54616D6C}"/>
          </ac:spMkLst>
        </pc:spChg>
        <pc:spChg chg="add del mod">
          <ac:chgData name="Rui Cao" userId="a6960595-96e6-47d6-a8d8-833995379cc8" providerId="ADAL" clId="{2D2CE941-852F-4D53-A446-04D731A951C3}" dt="2025-01-09T06:11:06.423" v="2929" actId="478"/>
          <ac:spMkLst>
            <pc:docMk/>
            <pc:sldMk cId="592978257" sldId="692"/>
            <ac:spMk id="134" creationId="{1FB90D7E-A2D8-2D70-0EA0-FDD59E00D145}"/>
          </ac:spMkLst>
        </pc:spChg>
        <pc:spChg chg="add del mod">
          <ac:chgData name="Rui Cao" userId="a6960595-96e6-47d6-a8d8-833995379cc8" providerId="ADAL" clId="{2D2CE941-852F-4D53-A446-04D731A951C3}" dt="2025-01-09T06:11:06.423" v="2929" actId="478"/>
          <ac:spMkLst>
            <pc:docMk/>
            <pc:sldMk cId="592978257" sldId="692"/>
            <ac:spMk id="135" creationId="{C84FE379-C1C7-4D35-BE3E-60A18D08BCF2}"/>
          </ac:spMkLst>
        </pc:spChg>
        <pc:spChg chg="add del mod">
          <ac:chgData name="Rui Cao" userId="a6960595-96e6-47d6-a8d8-833995379cc8" providerId="ADAL" clId="{2D2CE941-852F-4D53-A446-04D731A951C3}" dt="2025-01-09T06:11:06.423" v="2929" actId="478"/>
          <ac:spMkLst>
            <pc:docMk/>
            <pc:sldMk cId="592978257" sldId="692"/>
            <ac:spMk id="136" creationId="{B457E0F0-C6ED-1C31-5354-C6584232AD24}"/>
          </ac:spMkLst>
        </pc:spChg>
        <pc:spChg chg="add del mod">
          <ac:chgData name="Rui Cao" userId="a6960595-96e6-47d6-a8d8-833995379cc8" providerId="ADAL" clId="{2D2CE941-852F-4D53-A446-04D731A951C3}" dt="2025-01-09T06:11:06.423" v="2929" actId="478"/>
          <ac:spMkLst>
            <pc:docMk/>
            <pc:sldMk cId="592978257" sldId="692"/>
            <ac:spMk id="137" creationId="{A99F93F6-37D2-05A8-120B-0114BB946D47}"/>
          </ac:spMkLst>
        </pc:spChg>
        <pc:spChg chg="add del mod">
          <ac:chgData name="Rui Cao" userId="a6960595-96e6-47d6-a8d8-833995379cc8" providerId="ADAL" clId="{2D2CE941-852F-4D53-A446-04D731A951C3}" dt="2025-01-09T06:11:06.423" v="2929" actId="478"/>
          <ac:spMkLst>
            <pc:docMk/>
            <pc:sldMk cId="592978257" sldId="692"/>
            <ac:spMk id="138" creationId="{F273342C-B449-3871-330E-3B616E4F9602}"/>
          </ac:spMkLst>
        </pc:spChg>
        <pc:spChg chg="add del mod">
          <ac:chgData name="Rui Cao" userId="a6960595-96e6-47d6-a8d8-833995379cc8" providerId="ADAL" clId="{2D2CE941-852F-4D53-A446-04D731A951C3}" dt="2025-01-09T06:11:06.423" v="2929" actId="478"/>
          <ac:spMkLst>
            <pc:docMk/>
            <pc:sldMk cId="592978257" sldId="692"/>
            <ac:spMk id="139" creationId="{653382C4-66C3-E7AE-8849-68154B6097EF}"/>
          </ac:spMkLst>
        </pc:spChg>
        <pc:spChg chg="add del mod">
          <ac:chgData name="Rui Cao" userId="a6960595-96e6-47d6-a8d8-833995379cc8" providerId="ADAL" clId="{2D2CE941-852F-4D53-A446-04D731A951C3}" dt="2025-01-09T06:11:06.423" v="2929" actId="478"/>
          <ac:spMkLst>
            <pc:docMk/>
            <pc:sldMk cId="592978257" sldId="692"/>
            <ac:spMk id="140" creationId="{D7F9A09B-1C7F-C593-B6EF-DE8DD0CB2380}"/>
          </ac:spMkLst>
        </pc:spChg>
        <pc:spChg chg="add del mod">
          <ac:chgData name="Rui Cao" userId="a6960595-96e6-47d6-a8d8-833995379cc8" providerId="ADAL" clId="{2D2CE941-852F-4D53-A446-04D731A951C3}" dt="2025-01-09T06:11:06.423" v="2929" actId="478"/>
          <ac:spMkLst>
            <pc:docMk/>
            <pc:sldMk cId="592978257" sldId="692"/>
            <ac:spMk id="141" creationId="{06B1BF0E-7B4E-1653-7FFC-6BE6F334CA64}"/>
          </ac:spMkLst>
        </pc:spChg>
        <pc:spChg chg="add del mod">
          <ac:chgData name="Rui Cao" userId="a6960595-96e6-47d6-a8d8-833995379cc8" providerId="ADAL" clId="{2D2CE941-852F-4D53-A446-04D731A951C3}" dt="2025-01-09T06:11:06.423" v="2929" actId="478"/>
          <ac:spMkLst>
            <pc:docMk/>
            <pc:sldMk cId="592978257" sldId="692"/>
            <ac:spMk id="142" creationId="{249AAFA1-BF00-2839-708B-6CEB8B3CE6D8}"/>
          </ac:spMkLst>
        </pc:spChg>
        <pc:spChg chg="add del mod">
          <ac:chgData name="Rui Cao" userId="a6960595-96e6-47d6-a8d8-833995379cc8" providerId="ADAL" clId="{2D2CE941-852F-4D53-A446-04D731A951C3}" dt="2025-01-09T06:11:06.423" v="2929" actId="478"/>
          <ac:spMkLst>
            <pc:docMk/>
            <pc:sldMk cId="592978257" sldId="692"/>
            <ac:spMk id="143" creationId="{2F44065A-D74C-F244-439E-2F86DADEEA4C}"/>
          </ac:spMkLst>
        </pc:spChg>
        <pc:spChg chg="mod">
          <ac:chgData name="Rui Cao" userId="a6960595-96e6-47d6-a8d8-833995379cc8" providerId="ADAL" clId="{2D2CE941-852F-4D53-A446-04D731A951C3}" dt="2025-01-09T06:14:08.856" v="3000" actId="207"/>
          <ac:spMkLst>
            <pc:docMk/>
            <pc:sldMk cId="592978257" sldId="692"/>
            <ac:spMk id="147" creationId="{035F3E80-E5C2-B221-E206-FFF591FE4B1D}"/>
          </ac:spMkLst>
        </pc:spChg>
        <pc:spChg chg="mod">
          <ac:chgData name="Rui Cao" userId="a6960595-96e6-47d6-a8d8-833995379cc8" providerId="ADAL" clId="{2D2CE941-852F-4D53-A446-04D731A951C3}" dt="2025-01-09T06:14:05.979" v="2999" actId="207"/>
          <ac:spMkLst>
            <pc:docMk/>
            <pc:sldMk cId="592978257" sldId="692"/>
            <ac:spMk id="148" creationId="{0435B9AB-579D-AF76-C8BA-F7297810EEB6}"/>
          </ac:spMkLst>
        </pc:spChg>
        <pc:spChg chg="mod">
          <ac:chgData name="Rui Cao" userId="a6960595-96e6-47d6-a8d8-833995379cc8" providerId="ADAL" clId="{2D2CE941-852F-4D53-A446-04D731A951C3}" dt="2025-01-09T06:15:45.937" v="3029" actId="207"/>
          <ac:spMkLst>
            <pc:docMk/>
            <pc:sldMk cId="592978257" sldId="692"/>
            <ac:spMk id="149" creationId="{04F6DB53-A3DE-DE9E-E65F-1E147688B99D}"/>
          </ac:spMkLst>
        </pc:spChg>
        <pc:spChg chg="mod">
          <ac:chgData name="Rui Cao" userId="a6960595-96e6-47d6-a8d8-833995379cc8" providerId="ADAL" clId="{2D2CE941-852F-4D53-A446-04D731A951C3}" dt="2025-01-09T06:15:48.727" v="3030" actId="207"/>
          <ac:spMkLst>
            <pc:docMk/>
            <pc:sldMk cId="592978257" sldId="692"/>
            <ac:spMk id="150" creationId="{3F163A1D-D515-3EA6-F60B-1BAD9C8C06D0}"/>
          </ac:spMkLst>
        </pc:spChg>
        <pc:spChg chg="mod">
          <ac:chgData name="Rui Cao" userId="a6960595-96e6-47d6-a8d8-833995379cc8" providerId="ADAL" clId="{2D2CE941-852F-4D53-A446-04D731A951C3}" dt="2025-01-09T06:19:33.754" v="3118" actId="20577"/>
          <ac:spMkLst>
            <pc:docMk/>
            <pc:sldMk cId="592978257" sldId="692"/>
            <ac:spMk id="151" creationId="{517F36E9-44D3-A506-3220-B5CD89BDD6CB}"/>
          </ac:spMkLst>
        </pc:spChg>
        <pc:spChg chg="mod">
          <ac:chgData name="Rui Cao" userId="a6960595-96e6-47d6-a8d8-833995379cc8" providerId="ADAL" clId="{2D2CE941-852F-4D53-A446-04D731A951C3}" dt="2025-01-09T06:19:27.224" v="3117" actId="20577"/>
          <ac:spMkLst>
            <pc:docMk/>
            <pc:sldMk cId="592978257" sldId="692"/>
            <ac:spMk id="152" creationId="{6348D226-D88F-AE1F-6713-064C83D87653}"/>
          </ac:spMkLst>
        </pc:spChg>
        <pc:spChg chg="add mod">
          <ac:chgData name="Rui Cao" userId="a6960595-96e6-47d6-a8d8-833995379cc8" providerId="ADAL" clId="{2D2CE941-852F-4D53-A446-04D731A951C3}" dt="2025-01-09T06:25:42.348" v="3377" actId="14100"/>
          <ac:spMkLst>
            <pc:docMk/>
            <pc:sldMk cId="592978257" sldId="692"/>
            <ac:spMk id="153" creationId="{A750B7D8-2524-D77F-F873-81A4F6561EA5}"/>
          </ac:spMkLst>
        </pc:spChg>
        <pc:spChg chg="add mod">
          <ac:chgData name="Rui Cao" userId="a6960595-96e6-47d6-a8d8-833995379cc8" providerId="ADAL" clId="{2D2CE941-852F-4D53-A446-04D731A951C3}" dt="2025-01-09T06:25:02.487" v="3372" actId="207"/>
          <ac:spMkLst>
            <pc:docMk/>
            <pc:sldMk cId="592978257" sldId="692"/>
            <ac:spMk id="154" creationId="{9F8A5AAE-3E98-ABD5-D8F0-7C55DE6D0343}"/>
          </ac:spMkLst>
        </pc:spChg>
        <pc:spChg chg="add mod">
          <ac:chgData name="Rui Cao" userId="a6960595-96e6-47d6-a8d8-833995379cc8" providerId="ADAL" clId="{2D2CE941-852F-4D53-A446-04D731A951C3}" dt="2025-01-09T06:25:05.107" v="3373" actId="207"/>
          <ac:spMkLst>
            <pc:docMk/>
            <pc:sldMk cId="592978257" sldId="692"/>
            <ac:spMk id="155" creationId="{28BDA073-F7A6-1596-0103-0EB1F89B4636}"/>
          </ac:spMkLst>
        </pc:spChg>
        <pc:spChg chg="add mod">
          <ac:chgData name="Rui Cao" userId="a6960595-96e6-47d6-a8d8-833995379cc8" providerId="ADAL" clId="{2D2CE941-852F-4D53-A446-04D731A951C3}" dt="2025-01-09T06:25:56.600" v="3378" actId="1038"/>
          <ac:spMkLst>
            <pc:docMk/>
            <pc:sldMk cId="592978257" sldId="692"/>
            <ac:spMk id="156" creationId="{D84BE406-9FE2-9838-72FC-AB0ECF7908DA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57" creationId="{22B775DF-ABDC-C44D-A642-697BBA0DC1D8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58" creationId="{3EA69F52-98E1-871F-16C4-15D0614280D1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59" creationId="{78512D5D-4052-D4BC-2738-6B200B6D7C87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60" creationId="{16EEE207-5EF2-D262-7A75-B1E5203B8477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61" creationId="{243B0866-DA57-28F2-DAF6-0E83152A6E51}"/>
          </ac:spMkLst>
        </pc:spChg>
        <pc:spChg chg="add mod">
          <ac:chgData name="Rui Cao" userId="a6960595-96e6-47d6-a8d8-833995379cc8" providerId="ADAL" clId="{2D2CE941-852F-4D53-A446-04D731A951C3}" dt="2025-01-09T06:22:08.228" v="3155" actId="1036"/>
          <ac:spMkLst>
            <pc:docMk/>
            <pc:sldMk cId="592978257" sldId="692"/>
            <ac:spMk id="162" creationId="{B6627704-BA7A-8552-CD43-031A625C08D3}"/>
          </ac:spMkLst>
        </pc:spChg>
        <pc:spChg chg="add mod">
          <ac:chgData name="Rui Cao" userId="a6960595-96e6-47d6-a8d8-833995379cc8" providerId="ADAL" clId="{2D2CE941-852F-4D53-A446-04D731A951C3}" dt="2025-01-09T06:24:39.180" v="3367" actId="14100"/>
          <ac:spMkLst>
            <pc:docMk/>
            <pc:sldMk cId="592978257" sldId="692"/>
            <ac:spMk id="163" creationId="{05F5576E-83A5-E1DF-393E-1A1645E95965}"/>
          </ac:spMkLst>
        </pc:spChg>
        <pc:grpChg chg="add mod">
          <ac:chgData name="Rui Cao" userId="a6960595-96e6-47d6-a8d8-833995379cc8" providerId="ADAL" clId="{2D2CE941-852F-4D53-A446-04D731A951C3}" dt="2025-01-09T06:22:08.228" v="3155" actId="1036"/>
          <ac:grpSpMkLst>
            <pc:docMk/>
            <pc:sldMk cId="592978257" sldId="692"/>
            <ac:grpSpMk id="145" creationId="{7C5222CB-8244-37B1-D76D-304B20073D8C}"/>
          </ac:grpSpMkLst>
        </pc:grpChg>
        <pc:grpChg chg="mod">
          <ac:chgData name="Rui Cao" userId="a6960595-96e6-47d6-a8d8-833995379cc8" providerId="ADAL" clId="{2D2CE941-852F-4D53-A446-04D731A951C3}" dt="2025-01-09T06:09:26.071" v="2918"/>
          <ac:grpSpMkLst>
            <pc:docMk/>
            <pc:sldMk cId="592978257" sldId="692"/>
            <ac:grpSpMk id="146" creationId="{BEC35195-0B47-EB6B-7419-46E306CB1852}"/>
          </ac:grpSpMkLst>
        </pc:grpChg>
        <pc:cxnChg chg="add del mod">
          <ac:chgData name="Rui Cao" userId="a6960595-96e6-47d6-a8d8-833995379cc8" providerId="ADAL" clId="{2D2CE941-852F-4D53-A446-04D731A951C3}" dt="2025-01-09T06:10:15.336" v="2921" actId="478"/>
          <ac:cxnSpMkLst>
            <pc:docMk/>
            <pc:sldMk cId="592978257" sldId="692"/>
            <ac:cxnSpMk id="119" creationId="{C945B8DB-077A-6B53-2598-18DD677B1D7E}"/>
          </ac:cxnSpMkLst>
        </pc:cxnChg>
        <pc:cxnChg chg="add del mod">
          <ac:chgData name="Rui Cao" userId="a6960595-96e6-47d6-a8d8-833995379cc8" providerId="ADAL" clId="{2D2CE941-852F-4D53-A446-04D731A951C3}" dt="2025-01-09T06:11:06.423" v="2929" actId="478"/>
          <ac:cxnSpMkLst>
            <pc:docMk/>
            <pc:sldMk cId="592978257" sldId="692"/>
            <ac:cxnSpMk id="144" creationId="{6D57A561-B903-8AC0-1106-B2D806790C4F}"/>
          </ac:cxnSpMkLst>
        </pc:cxn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5/1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ay 2025</a:t>
            </a:r>
            <a:endParaRPr lang="en-GB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ay 2025</a:t>
            </a:r>
            <a:endParaRPr lang="en-GB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May 2025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Rui Cao, etc. (NXP)</a:t>
            </a:r>
            <a:endParaRPr lang="en-GB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8" name="Date Placeholder 3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May 2025</a:t>
            </a:r>
            <a:endParaRPr lang="en-GB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Rui Cao, etc. (NXP)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11" name="Rectangle 3"/>
          <p:cNvSpPr>
            <a:spLocks noGrp="1" noChangeArrowheads="1"/>
          </p:cNvSpPr>
          <p:nvPr>
            <p:ph type="dt" idx="14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ay 2025</a:t>
            </a:r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Rectangle 4"/>
          <p:cNvSpPr txBox="1">
            <a:spLocks noChangeArrowheads="1"/>
          </p:cNvSpPr>
          <p:nvPr userDrawn="1"/>
        </p:nvSpPr>
        <p:spPr bwMode="auto">
          <a:xfrm>
            <a:off x="5410200" y="64736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/>
              <a:t>Rui Cao,</a:t>
            </a:r>
            <a:r>
              <a:rPr lang="en-GB" baseline="0" dirty="0"/>
              <a:t> Marvell</a:t>
            </a:r>
            <a:endParaRPr lang="en-GB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ay 2025</a:t>
            </a:r>
            <a:endParaRPr lang="en-GB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ay 2025</a:t>
            </a:r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May 2025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Rui Cao, etc. (NXP)</a:t>
            </a:r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May 2025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Rui Cao, etc. (NXP)</a:t>
            </a:r>
            <a:endParaRPr lang="en-GB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the outline text format</a:t>
            </a:r>
          </a:p>
          <a:p>
            <a:pPr lvl="1"/>
            <a:r>
              <a:rPr lang="en-GB" dirty="0"/>
              <a:t>Second Outline Level</a:t>
            </a:r>
          </a:p>
          <a:p>
            <a:pPr lvl="2"/>
            <a:r>
              <a:rPr lang="en-GB" dirty="0"/>
              <a:t>Third Outline Level</a:t>
            </a:r>
          </a:p>
          <a:p>
            <a:pPr lvl="3"/>
            <a:r>
              <a:rPr lang="en-GB" dirty="0"/>
              <a:t>Fourth Outline Level</a:t>
            </a:r>
          </a:p>
          <a:p>
            <a:pPr lvl="4"/>
            <a:r>
              <a:rPr lang="en-GB" dirty="0"/>
              <a:t>Fifth Outline Level</a:t>
            </a:r>
          </a:p>
          <a:p>
            <a:pPr lvl="4"/>
            <a:r>
              <a:rPr lang="en-GB" dirty="0"/>
              <a:t>Sixth Outline Level</a:t>
            </a:r>
          </a:p>
          <a:p>
            <a:pPr lvl="4"/>
            <a:r>
              <a:rPr lang="en-GB" dirty="0"/>
              <a:t>Seventh Outline Level</a:t>
            </a:r>
          </a:p>
          <a:p>
            <a:pPr lvl="4"/>
            <a:r>
              <a:rPr lang="en-GB" dirty="0"/>
              <a:t>Eighth Outline Level</a:t>
            </a:r>
          </a:p>
          <a:p>
            <a:pPr lvl="4"/>
            <a:r>
              <a:rPr lang="en-GB" dirty="0"/>
              <a:t>Ninth Outline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24/</a:t>
            </a:r>
            <a:r>
              <a:rPr kumimoji="0" lang="en-US" sz="1800" b="1" i="0" u="none" strike="noStrike" kern="1200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</a:rPr>
              <a:t>0853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r1</a:t>
            </a: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ay 2025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800" dirty="0"/>
              <a:t>IMMW Tone Plan Discussions</a:t>
            </a:r>
            <a:endParaRPr lang="en-GB" sz="2800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2025-05-12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068D365-2A0F-47EC-94D1-612E6EFAC292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601183" y="30480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5DA31C68-EF4B-4D0A-B31C-4D2B4D9EAD23}"/>
              </a:ext>
            </a:extLst>
          </p:cNvPr>
          <p:cNvSpPr>
            <a:spLocks noGrp="1"/>
          </p:cNvSpPr>
          <p:nvPr>
            <p:ph type="dt" idx="2"/>
          </p:nvPr>
        </p:nvSpPr>
        <p:spPr/>
        <p:txBody>
          <a:bodyPr/>
          <a:lstStyle/>
          <a:p>
            <a:r>
              <a:rPr lang="en-US"/>
              <a:t>May 2025</a:t>
            </a:r>
            <a:endParaRPr lang="en-GB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104B8AA-C3D6-48C6-BD7B-12D26FB38148}"/>
              </a:ext>
            </a:extLst>
          </p:cNvPr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/>
              <a:t>Rui Cao, etc. (NXP)</a:t>
            </a:r>
            <a:endParaRPr lang="en-GB" dirty="0"/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E7629793-C4CC-22B4-FF6E-C2C9E71F2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155219"/>
              </p:ext>
            </p:extLst>
          </p:nvPr>
        </p:nvGraphicFramePr>
        <p:xfrm>
          <a:off x="1066800" y="3659187"/>
          <a:ext cx="7251747" cy="191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8654022" imgH="2188286" progId="Word.Document.8">
                  <p:embed/>
                </p:oleObj>
              </mc:Choice>
              <mc:Fallback>
                <p:oleObj name="Document" r:id="rId3" imgW="8654022" imgH="2188286" progId="Word.Document.8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E7629793-C4CC-22B4-FF6E-C2C9E71F2E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9187"/>
                        <a:ext cx="7251747" cy="191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15D24D-FCDF-1028-10BE-A9C1E3D6E9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310D88-DB7B-AA06-7796-8E0DD5553B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Do you agree that the IMMW OFDM PHY is defined based on VHT tone plan with 8 times upclocking?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3B55C9-B1D0-FAAB-EB1E-1445004089BC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51F941-84FA-B778-F8CC-2C8F132BF890}"/>
              </a:ext>
            </a:extLst>
          </p:cNvPr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6B4077B1-E654-87A1-FE53-221726F0401C}"/>
              </a:ext>
            </a:extLst>
          </p:cNvPr>
          <p:cNvSpPr>
            <a:spLocks noGrp="1"/>
          </p:cNvSpPr>
          <p:nvPr>
            <p:ph type="dt" idx="2"/>
          </p:nvPr>
        </p:nvSpPr>
        <p:spPr/>
        <p:txBody>
          <a:bodyPr/>
          <a:lstStyle/>
          <a:p>
            <a:r>
              <a:rPr lang="en-US"/>
              <a:t>May 202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321364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A20C9A-54EF-8830-F745-2CEAB0B530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D49944-949C-0048-EE2D-D844712E01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524000"/>
            <a:ext cx="8323634" cy="4503941"/>
          </a:xfrm>
        </p:spPr>
        <p:txBody>
          <a:bodyPr/>
          <a:lstStyle/>
          <a:p>
            <a:r>
              <a:rPr lang="en-US" altLang="zh-CN" sz="2000" b="0" dirty="0"/>
              <a:t>[1] </a:t>
            </a:r>
            <a:r>
              <a:rPr lang="en-US" sz="2000" b="0" dirty="0"/>
              <a:t>P802.11bq_PAR, https://www.ieee802.org/11/PARs/P802.11bq_PAR.pdf</a:t>
            </a:r>
          </a:p>
          <a:p>
            <a:r>
              <a:rPr lang="en-US" altLang="zh-CN" sz="2000" b="0" dirty="0"/>
              <a:t>[2] 11-22-1872-00-0uhr-considerations-on-phy-designs-for-mmwave-band</a:t>
            </a:r>
          </a:p>
          <a:p>
            <a:r>
              <a:rPr lang="en-US" altLang="zh-CN" sz="2000" b="0" dirty="0"/>
              <a:t>[3] 11-22-1395-00-0uhr-thoughts-on-high-frequency-band</a:t>
            </a:r>
          </a:p>
          <a:p>
            <a:r>
              <a:rPr lang="en-US" altLang="zh-CN" sz="2000" b="0" dirty="0"/>
              <a:t>[4]11-23-0066-02-0uhr-thoughts-on-utiliizing-mmwave</a:t>
            </a:r>
          </a:p>
          <a:p>
            <a:r>
              <a:rPr lang="en-US" sz="2000" b="0" dirty="0"/>
              <a:t>[5] 11-23-1878-01-immw-high-level-design-considerations-of-immw</a:t>
            </a:r>
          </a:p>
          <a:p>
            <a:r>
              <a:rPr lang="en-US" sz="2000" b="0" dirty="0"/>
              <a:t>[6] 11-23-1968-00-immw-discussion-on-general-direction-of-integrated-mmWave</a:t>
            </a:r>
          </a:p>
          <a:p>
            <a:r>
              <a:rPr lang="en-US" sz="2000" b="0" dirty="0"/>
              <a:t>[7] 11-25-0360-00-00bq-High-level-thoughts-on-IMMW-PHY-Design</a:t>
            </a:r>
          </a:p>
          <a:p>
            <a:r>
              <a:rPr lang="en-US" sz="2000" b="0" dirty="0"/>
              <a:t>[8] 11-09-0296-16-00ad-evaluation-methodology</a:t>
            </a:r>
          </a:p>
          <a:p>
            <a:r>
              <a:rPr lang="en-GB" sz="2000" b="0" dirty="0"/>
              <a:t>[9] 11-15-1150-09-00ay-channel-models-for-ieee-802-11ay</a:t>
            </a:r>
          </a:p>
          <a:p>
            <a:r>
              <a:rPr lang="en-GB" sz="2000" b="0" dirty="0"/>
              <a:t>[10] </a:t>
            </a:r>
            <a:r>
              <a:rPr lang="en-US" sz="2000" b="0" dirty="0" err="1"/>
              <a:t>Debaenst</a:t>
            </a:r>
            <a:r>
              <a:rPr lang="en-US" sz="2000" b="0" dirty="0"/>
              <a:t> W, </a:t>
            </a:r>
            <a:r>
              <a:rPr lang="en-US" sz="2000" b="0" dirty="0" err="1"/>
              <a:t>Feys</a:t>
            </a:r>
            <a:r>
              <a:rPr lang="en-US" sz="2000" b="0" dirty="0"/>
              <a:t> A, </a:t>
            </a:r>
            <a:r>
              <a:rPr lang="en-US" sz="2000" b="0" dirty="0" err="1"/>
              <a:t>Cuiñas</a:t>
            </a:r>
            <a:r>
              <a:rPr lang="en-US" sz="2000" b="0" dirty="0"/>
              <a:t> I, García Sánchez M, </a:t>
            </a:r>
            <a:r>
              <a:rPr lang="en-US" sz="2000" b="0" dirty="0" err="1"/>
              <a:t>Verhaevert</a:t>
            </a:r>
            <a:r>
              <a:rPr lang="en-US" sz="2000" b="0" dirty="0"/>
              <a:t> J., RMS Delay Spread vs. Coherence Bandwidth from 5G Indoor Radio Channel Measurements at 3.5 GHz Band. Sensors (Basel). 2020 Jan 29.</a:t>
            </a:r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483B43-858C-3C8A-78DB-72D12C55D066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C71357-93ED-E3BF-DC79-779628981C84}"/>
              </a:ext>
            </a:extLst>
          </p:cNvPr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2886C9AC-B373-E7D6-8862-B5E00E60E39B}"/>
              </a:ext>
            </a:extLst>
          </p:cNvPr>
          <p:cNvSpPr>
            <a:spLocks noGrp="1"/>
          </p:cNvSpPr>
          <p:nvPr>
            <p:ph type="dt" idx="2"/>
          </p:nvPr>
        </p:nvSpPr>
        <p:spPr/>
        <p:txBody>
          <a:bodyPr/>
          <a:lstStyle/>
          <a:p>
            <a:r>
              <a:rPr lang="en-US"/>
              <a:t>May 202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134895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11187"/>
            <a:ext cx="7770813" cy="1065213"/>
          </a:xfrm>
        </p:spPr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BBCCC7-9774-45DD-BD15-2F1E596C41CD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92984D-81B4-49EA-8A8D-182B33B6313F}"/>
              </a:ext>
            </a:extLst>
          </p:cNvPr>
          <p:cNvSpPr>
            <a:spLocks noGrp="1"/>
          </p:cNvSpPr>
          <p:nvPr>
            <p:ph type="dt" idx="2"/>
          </p:nvPr>
        </p:nvSpPr>
        <p:spPr/>
        <p:txBody>
          <a:bodyPr/>
          <a:lstStyle/>
          <a:p>
            <a:r>
              <a:rPr lang="en-US"/>
              <a:t>May 2025</a:t>
            </a:r>
            <a:endParaRPr lang="en-GB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252C546-A479-4FD0-814F-C124B55ECA1F}"/>
              </a:ext>
            </a:extLst>
          </p:cNvPr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13919150-D445-EDD0-4D1B-E45D6FD8DA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tegrated mmWave (IMMW) PAR [1] defines the scope to leverage or reuse existing 802.11 OFDM PHY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Upclocking of sub-7GHz OFDM PHY is a popular solution [2~6]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 March meeting, we proposed the potential IMMW PHY PPDU format and preamble design [7]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 this presentation, we share some analysis on IMMW PHY tone plan comparison</a:t>
            </a:r>
          </a:p>
        </p:txBody>
      </p:sp>
    </p:spTree>
    <p:extLst>
      <p:ext uri="{BB962C8B-B14F-4D97-AF65-F5344CB8AC3E}">
        <p14:creationId xmlns:p14="http://schemas.microsoft.com/office/powerpoint/2010/main" val="42389324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EEA73-E7C4-21AB-34E5-1AEE9E7991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: IMMW SU PPDU [7]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903EF6-B810-8F9D-79C2-D7BF1DB30C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362200"/>
            <a:ext cx="8610599" cy="4038600"/>
          </a:xfrm>
        </p:spPr>
        <p:txBody>
          <a:bodyPr/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L-STF/IMMW-STF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Same tone plan as sub-7GHz definition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/>
              <a:t>Reuse the same logic for packet detection, CFO, timing, AGC, etc.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Upclock to wider BW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/>
              <a:t>period of 0.8us/</a:t>
            </a:r>
            <a:r>
              <a:rPr lang="en-US" dirty="0" err="1"/>
              <a:t>Nx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LLTF/U-SIG/IMMW-SIG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Same as sub-7GHz definition with legacy 20MHz tone plan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Nx upclocking to wider BW 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/>
              <a:t>Tone spacing of 312.5kHz * Nx; GI shrinks to 0.8us/</a:t>
            </a:r>
            <a:r>
              <a:rPr lang="en-US" dirty="0" err="1"/>
              <a:t>Nx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IMMW-STF/LTF/Data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Nx upclocking from VHT/EHT tone plan</a:t>
            </a:r>
            <a:endParaRPr lang="en-US" dirty="0">
              <a:sym typeface="Wingdings" panose="05000000000000000000" pitchFamily="2" charset="2"/>
            </a:endParaRP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/>
              <a:t>Tone spacing of 78.125KHz/312.5kHz * Nx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/>
              <a:t>GI shrinks to 0.8us/Nx or 1.6us/Nx or 3.2us/Nx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46B882-9185-0C34-9D5F-662D1F213A3D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905AF0-BC1F-36B5-33BF-6AA1730EB715}"/>
              </a:ext>
            </a:extLst>
          </p:cNvPr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DC19B2DF-5FDF-828B-1719-F8A1FB3E1A01}"/>
              </a:ext>
            </a:extLst>
          </p:cNvPr>
          <p:cNvSpPr>
            <a:spLocks noGrp="1"/>
          </p:cNvSpPr>
          <p:nvPr>
            <p:ph type="dt" idx="2"/>
          </p:nvPr>
        </p:nvSpPr>
        <p:spPr/>
        <p:txBody>
          <a:bodyPr/>
          <a:lstStyle/>
          <a:p>
            <a:r>
              <a:rPr lang="en-US"/>
              <a:t>May 2025</a:t>
            </a:r>
            <a:endParaRPr lang="en-GB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A0AAC74E-8E9A-10A8-CD82-F08E0A075E7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3830047"/>
              </p:ext>
            </p:extLst>
          </p:nvPr>
        </p:nvGraphicFramePr>
        <p:xfrm>
          <a:off x="827642" y="1752600"/>
          <a:ext cx="7923213" cy="4343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7125">
                  <a:extLst>
                    <a:ext uri="{9D8B030D-6E8A-4147-A177-3AD203B41FA5}">
                      <a16:colId xmlns:a16="http://schemas.microsoft.com/office/drawing/2014/main" val="1115933974"/>
                    </a:ext>
                  </a:extLst>
                </a:gridCol>
                <a:gridCol w="863696">
                  <a:extLst>
                    <a:ext uri="{9D8B030D-6E8A-4147-A177-3AD203B41FA5}">
                      <a16:colId xmlns:a16="http://schemas.microsoft.com/office/drawing/2014/main" val="1480048518"/>
                    </a:ext>
                  </a:extLst>
                </a:gridCol>
                <a:gridCol w="879119">
                  <a:extLst>
                    <a:ext uri="{9D8B030D-6E8A-4147-A177-3AD203B41FA5}">
                      <a16:colId xmlns:a16="http://schemas.microsoft.com/office/drawing/2014/main" val="390213679"/>
                    </a:ext>
                  </a:extLst>
                </a:gridCol>
                <a:gridCol w="655484">
                  <a:extLst>
                    <a:ext uri="{9D8B030D-6E8A-4147-A177-3AD203B41FA5}">
                      <a16:colId xmlns:a16="http://schemas.microsoft.com/office/drawing/2014/main" val="2401139113"/>
                    </a:ext>
                  </a:extLst>
                </a:gridCol>
                <a:gridCol w="686330">
                  <a:extLst>
                    <a:ext uri="{9D8B030D-6E8A-4147-A177-3AD203B41FA5}">
                      <a16:colId xmlns:a16="http://schemas.microsoft.com/office/drawing/2014/main" val="2011769322"/>
                    </a:ext>
                  </a:extLst>
                </a:gridCol>
                <a:gridCol w="678618">
                  <a:extLst>
                    <a:ext uri="{9D8B030D-6E8A-4147-A177-3AD203B41FA5}">
                      <a16:colId xmlns:a16="http://schemas.microsoft.com/office/drawing/2014/main" val="558995073"/>
                    </a:ext>
                  </a:extLst>
                </a:gridCol>
                <a:gridCol w="2685873">
                  <a:extLst>
                    <a:ext uri="{9D8B030D-6E8A-4147-A177-3AD203B41FA5}">
                      <a16:colId xmlns:a16="http://schemas.microsoft.com/office/drawing/2014/main" val="3178280429"/>
                    </a:ext>
                  </a:extLst>
                </a:gridCol>
                <a:gridCol w="606968">
                  <a:extLst>
                    <a:ext uri="{9D8B030D-6E8A-4147-A177-3AD203B41FA5}">
                      <a16:colId xmlns:a16="http://schemas.microsoft.com/office/drawing/2014/main" val="3151268899"/>
                    </a:ext>
                  </a:extLst>
                </a:gridCol>
              </a:tblGrid>
              <a:tr h="360602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LSTF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LLTF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U-SIG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IMMW</a:t>
                      </a:r>
                    </a:p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SIG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IMMW STF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IMMW LTF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IMMW-Data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</a:rPr>
                        <a:t>PE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1489668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90388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062009-6197-1DB4-F014-9D97F352B8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-STF/IMMW-ST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8C575-A672-6582-C4FA-20596E82D08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800" y="1981200"/>
                <a:ext cx="8153400" cy="4113213"/>
              </a:xfrm>
            </p:spPr>
            <p:txBody>
              <a:bodyPr/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Upclocking rate needs to </a:t>
                </a:r>
                <a:r>
                  <a:rPr lang="en-US" sz="2000" u="sng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at least 5</a:t>
                </a:r>
                <a:r>
                  <a:rPr lang="en-US" sz="200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 to support coarse CFO estimation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Max CF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𝑐𝑓𝑜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1600" dirty="0"/>
                  <a:t>= 2.84MHz (</a:t>
                </a:r>
                <a14:m>
                  <m:oMath xmlns:m="http://schemas.openxmlformats.org/officeDocument/2006/math">
                    <m:r>
                      <a:rPr lang="en-US" sz="1600" b="0" i="1">
                        <a:latin typeface="Cambria Math" panose="02040503050406030204" pitchFamily="18" charset="0"/>
                      </a:rPr>
                      <m:t>=40</m:t>
                    </m:r>
                    <m:r>
                      <a:rPr lang="en-US" sz="1600" b="0" i="1">
                        <a:latin typeface="Cambria Math" panose="02040503050406030204" pitchFamily="18" charset="0"/>
                      </a:rPr>
                      <m:t>𝑝𝑝𝑚</m:t>
                    </m:r>
                    <m:r>
                      <a:rPr lang="en-US" sz="1600" b="0" i="1">
                        <a:latin typeface="Cambria Math" panose="02040503050406030204" pitchFamily="18" charset="0"/>
                      </a:rPr>
                      <m:t>⋅71</m:t>
                    </m:r>
                    <m:r>
                      <a:rPr lang="en-US" sz="1600" b="0" i="1">
                        <a:latin typeface="Cambria Math" panose="02040503050406030204" pitchFamily="18" charset="0"/>
                      </a:rPr>
                      <m:t>𝐺𝐻𝑧</m:t>
                    </m:r>
                    <m:r>
                      <a:rPr lang="en-US" sz="1600" b="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700" dirty="0">
                    <a:solidFill>
                      <a:schemeClr val="tx1"/>
                    </a:solidFill>
                  </a:rPr>
                  <a:t> </a:t>
                </a:r>
                <a:endParaRPr lang="en-US" sz="1600" dirty="0">
                  <a:sym typeface="Wingdings" panose="05000000000000000000" pitchFamily="2" charset="2"/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L-STF perio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en-US" sz="16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/>
                  <a:t>&lt;=0.176us (=</a:t>
                </a:r>
                <a14:m>
                  <m:oMath xmlns:m="http://schemas.openxmlformats.org/officeDocument/2006/math">
                    <m:r>
                      <a:rPr lang="en-US" sz="1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/(</m:t>
                    </m:r>
                    <m:r>
                      <a:rPr lang="en-US" sz="1600" b="0" i="1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1600" b="0" i="1">
                            <a:latin typeface="Cambria Math" panose="02040503050406030204" pitchFamily="18" charset="0"/>
                          </a:rPr>
                          <m:t>𝑐𝑓𝑜</m:t>
                        </m:r>
                      </m:sub>
                    </m:sSub>
                    <m:r>
                      <a:rPr lang="en-US" sz="1600" b="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solidFill>
                      <a:schemeClr val="tx1"/>
                    </a:solidFill>
                  </a:rPr>
                  <a:t> to avoid </a:t>
                </a:r>
                <a14:m>
                  <m:oMath xmlns:m="http://schemas.openxmlformats.org/officeDocument/2006/math">
                    <m:r>
                      <a:rPr lang="en-US" sz="1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1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1400" dirty="0">
                    <a:solidFill>
                      <a:schemeClr val="tx1"/>
                    </a:solidFill>
                  </a:rPr>
                  <a:t> wrap-around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400" dirty="0" err="1">
                    <a:solidFill>
                      <a:schemeClr val="tx1"/>
                    </a:solidFill>
                    <a:sym typeface="Wingdings" panose="05000000000000000000" pitchFamily="2" charset="2"/>
                  </a:rPr>
                  <a:t>Nx</a:t>
                </a:r>
                <a:r>
                  <a:rPr lang="en-US" sz="1400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 &gt;= 4.54 (=0.8us/0.176us)</a:t>
                </a:r>
                <a:endParaRPr lang="en-US" sz="1400" dirty="0">
                  <a:solidFill>
                    <a:schemeClr val="tx1"/>
                  </a:solidFill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sz="1400" dirty="0">
                  <a:solidFill>
                    <a:schemeClr val="tx1"/>
                  </a:solidFill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1600" dirty="0">
                  <a:solidFill>
                    <a:schemeClr val="tx1"/>
                  </a:solidFill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1600" dirty="0">
                  <a:solidFill>
                    <a:schemeClr val="tx1"/>
                  </a:solidFill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1600" dirty="0">
                  <a:solidFill>
                    <a:schemeClr val="tx1"/>
                  </a:solidFill>
                </a:endParaRP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dirty="0"/>
                  <a:t>Preamble tone spac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sz="2000">
                        <a:latin typeface="Cambria Math" panose="02040503050406030204" pitchFamily="18" charset="0"/>
                      </a:rPr>
                      <m:t>≥1.42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𝑀𝐻𝑧</m:t>
                    </m:r>
                  </m:oMath>
                </a14:m>
                <a:endParaRPr lang="en-US" sz="20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F8C575-A672-6582-C4FA-20596E82D08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981200"/>
                <a:ext cx="8153400" cy="4113213"/>
              </a:xfrm>
              <a:blipFill>
                <a:blip r:embed="rId2"/>
                <a:stretch>
                  <a:fillRect l="-673" t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003BF8-37E3-21C2-36F8-A2279D464F2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1885EA-7B6A-C0CB-02D7-20235E683880}"/>
              </a:ext>
            </a:extLst>
          </p:cNvPr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B360B322-0DC7-291A-EBBB-394CEC6A7C47}"/>
              </a:ext>
            </a:extLst>
          </p:cNvPr>
          <p:cNvSpPr>
            <a:spLocks noGrp="1"/>
          </p:cNvSpPr>
          <p:nvPr>
            <p:ph type="dt" idx="2"/>
          </p:nvPr>
        </p:nvSpPr>
        <p:spPr/>
        <p:txBody>
          <a:bodyPr/>
          <a:lstStyle/>
          <a:p>
            <a:r>
              <a:rPr lang="en-US"/>
              <a:t>May 2025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02A2C45C-03C8-0651-6C11-8FE03BF4D87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81479218"/>
                  </p:ext>
                </p:extLst>
              </p:nvPr>
            </p:nvGraphicFramePr>
            <p:xfrm>
              <a:off x="1981200" y="3505200"/>
              <a:ext cx="3200400" cy="7321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0255">
                      <a:extLst>
                        <a:ext uri="{9D8B030D-6E8A-4147-A177-3AD203B41FA5}">
                          <a16:colId xmlns:a16="http://schemas.microsoft.com/office/drawing/2014/main" val="1115933974"/>
                        </a:ext>
                      </a:extLst>
                    </a:gridCol>
                    <a:gridCol w="335544">
                      <a:extLst>
                        <a:ext uri="{9D8B030D-6E8A-4147-A177-3AD203B41FA5}">
                          <a16:colId xmlns:a16="http://schemas.microsoft.com/office/drawing/2014/main" val="1480048518"/>
                        </a:ext>
                      </a:extLst>
                    </a:gridCol>
                    <a:gridCol w="304800">
                      <a:extLst>
                        <a:ext uri="{9D8B030D-6E8A-4147-A177-3AD203B41FA5}">
                          <a16:colId xmlns:a16="http://schemas.microsoft.com/office/drawing/2014/main" val="390213679"/>
                        </a:ext>
                      </a:extLst>
                    </a:gridCol>
                    <a:gridCol w="328393">
                      <a:extLst>
                        <a:ext uri="{9D8B030D-6E8A-4147-A177-3AD203B41FA5}">
                          <a16:colId xmlns:a16="http://schemas.microsoft.com/office/drawing/2014/main" val="2401139113"/>
                        </a:ext>
                      </a:extLst>
                    </a:gridCol>
                    <a:gridCol w="361217">
                      <a:extLst>
                        <a:ext uri="{9D8B030D-6E8A-4147-A177-3AD203B41FA5}">
                          <a16:colId xmlns:a16="http://schemas.microsoft.com/office/drawing/2014/main" val="2011769322"/>
                        </a:ext>
                      </a:extLst>
                    </a:gridCol>
                    <a:gridCol w="320040">
                      <a:extLst>
                        <a:ext uri="{9D8B030D-6E8A-4147-A177-3AD203B41FA5}">
                          <a16:colId xmlns:a16="http://schemas.microsoft.com/office/drawing/2014/main" val="558995073"/>
                        </a:ext>
                      </a:extLst>
                    </a:gridCol>
                    <a:gridCol w="285750">
                      <a:extLst>
                        <a:ext uri="{9D8B030D-6E8A-4147-A177-3AD203B41FA5}">
                          <a16:colId xmlns:a16="http://schemas.microsoft.com/office/drawing/2014/main" val="3178280429"/>
                        </a:ext>
                      </a:extLst>
                    </a:gridCol>
                    <a:gridCol w="304800">
                      <a:extLst>
                        <a:ext uri="{9D8B030D-6E8A-4147-A177-3AD203B41FA5}">
                          <a16:colId xmlns:a16="http://schemas.microsoft.com/office/drawing/2014/main" val="3151268899"/>
                        </a:ext>
                      </a:extLst>
                    </a:gridCol>
                    <a:gridCol w="304801">
                      <a:extLst>
                        <a:ext uri="{9D8B030D-6E8A-4147-A177-3AD203B41FA5}">
                          <a16:colId xmlns:a16="http://schemas.microsoft.com/office/drawing/2014/main" val="3954737028"/>
                        </a:ext>
                      </a:extLst>
                    </a:gridCol>
                    <a:gridCol w="304800">
                      <a:extLst>
                        <a:ext uri="{9D8B030D-6E8A-4147-A177-3AD203B41FA5}">
                          <a16:colId xmlns:a16="http://schemas.microsoft.com/office/drawing/2014/main" val="311597402"/>
                        </a:ext>
                      </a:extLst>
                    </a:gridCol>
                  </a:tblGrid>
                  <a:tr h="73215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𝛕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𝛕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𝛕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𝛕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𝛕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𝛕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𝛕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𝛕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𝛕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𝛕</m:t>
                                </m:r>
                              </m:oMath>
                            </m:oMathPara>
                          </a14:m>
                          <a:endParaRPr lang="en-US" sz="12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1489668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02A2C45C-03C8-0651-6C11-8FE03BF4D87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81479218"/>
                  </p:ext>
                </p:extLst>
              </p:nvPr>
            </p:nvGraphicFramePr>
            <p:xfrm>
              <a:off x="1981200" y="3505200"/>
              <a:ext cx="3200400" cy="7321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0255">
                      <a:extLst>
                        <a:ext uri="{9D8B030D-6E8A-4147-A177-3AD203B41FA5}">
                          <a16:colId xmlns:a16="http://schemas.microsoft.com/office/drawing/2014/main" val="1115933974"/>
                        </a:ext>
                      </a:extLst>
                    </a:gridCol>
                    <a:gridCol w="335544">
                      <a:extLst>
                        <a:ext uri="{9D8B030D-6E8A-4147-A177-3AD203B41FA5}">
                          <a16:colId xmlns:a16="http://schemas.microsoft.com/office/drawing/2014/main" val="1480048518"/>
                        </a:ext>
                      </a:extLst>
                    </a:gridCol>
                    <a:gridCol w="304800">
                      <a:extLst>
                        <a:ext uri="{9D8B030D-6E8A-4147-A177-3AD203B41FA5}">
                          <a16:colId xmlns:a16="http://schemas.microsoft.com/office/drawing/2014/main" val="390213679"/>
                        </a:ext>
                      </a:extLst>
                    </a:gridCol>
                    <a:gridCol w="328393">
                      <a:extLst>
                        <a:ext uri="{9D8B030D-6E8A-4147-A177-3AD203B41FA5}">
                          <a16:colId xmlns:a16="http://schemas.microsoft.com/office/drawing/2014/main" val="2401139113"/>
                        </a:ext>
                      </a:extLst>
                    </a:gridCol>
                    <a:gridCol w="361217">
                      <a:extLst>
                        <a:ext uri="{9D8B030D-6E8A-4147-A177-3AD203B41FA5}">
                          <a16:colId xmlns:a16="http://schemas.microsoft.com/office/drawing/2014/main" val="2011769322"/>
                        </a:ext>
                      </a:extLst>
                    </a:gridCol>
                    <a:gridCol w="320040">
                      <a:extLst>
                        <a:ext uri="{9D8B030D-6E8A-4147-A177-3AD203B41FA5}">
                          <a16:colId xmlns:a16="http://schemas.microsoft.com/office/drawing/2014/main" val="558995073"/>
                        </a:ext>
                      </a:extLst>
                    </a:gridCol>
                    <a:gridCol w="285750">
                      <a:extLst>
                        <a:ext uri="{9D8B030D-6E8A-4147-A177-3AD203B41FA5}">
                          <a16:colId xmlns:a16="http://schemas.microsoft.com/office/drawing/2014/main" val="3178280429"/>
                        </a:ext>
                      </a:extLst>
                    </a:gridCol>
                    <a:gridCol w="304800">
                      <a:extLst>
                        <a:ext uri="{9D8B030D-6E8A-4147-A177-3AD203B41FA5}">
                          <a16:colId xmlns:a16="http://schemas.microsoft.com/office/drawing/2014/main" val="3151268899"/>
                        </a:ext>
                      </a:extLst>
                    </a:gridCol>
                    <a:gridCol w="304801">
                      <a:extLst>
                        <a:ext uri="{9D8B030D-6E8A-4147-A177-3AD203B41FA5}">
                          <a16:colId xmlns:a16="http://schemas.microsoft.com/office/drawing/2014/main" val="3954737028"/>
                        </a:ext>
                      </a:extLst>
                    </a:gridCol>
                    <a:gridCol w="304800">
                      <a:extLst>
                        <a:ext uri="{9D8B030D-6E8A-4147-A177-3AD203B41FA5}">
                          <a16:colId xmlns:a16="http://schemas.microsoft.com/office/drawing/2014/main" val="311597402"/>
                        </a:ext>
                      </a:extLst>
                    </a:gridCol>
                  </a:tblGrid>
                  <a:tr h="73215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509" t="-1653" r="-826316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7273" t="-1653" r="-756364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28000" t="-1653" r="-732000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03704" t="-1653" r="-577778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63333" t="-1653" r="-420000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534615" t="-1653" r="-384615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702128" t="-1653" r="-325532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754000" t="-1653" r="-206000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854000" t="-1653" r="-106000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954000" t="-1653" r="-6000" b="-165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1489668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2529761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CAB153-6364-3DC7-33A8-9B2A2F391A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6593" y="619125"/>
            <a:ext cx="7770813" cy="1065213"/>
          </a:xfrm>
        </p:spPr>
        <p:txBody>
          <a:bodyPr/>
          <a:lstStyle/>
          <a:p>
            <a:r>
              <a:rPr lang="en-US" dirty="0">
                <a:cs typeface="Arial" charset="0"/>
              </a:rPr>
              <a:t>Guard Interv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B3D625D-EB22-1808-0C03-D7A9389182C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9600" y="1509696"/>
                <a:ext cx="8229600" cy="2076484"/>
              </a:xfrm>
            </p:spPr>
            <p:txBody>
              <a:bodyPr/>
              <a:lstStyle/>
              <a:p>
                <a:pPr marL="214313" indent="-214313">
                  <a:buFont typeface="Arial" panose="020B0604020202020204" pitchFamily="34" charset="0"/>
                  <a:buChar char="•"/>
                </a:pPr>
                <a:r>
                  <a:rPr lang="en-US" sz="1800" dirty="0">
                    <a:solidFill>
                      <a:schemeClr val="dk1"/>
                    </a:solidFill>
                  </a:rPr>
                  <a:t>Analysis of 11ad/ay channel model [9]: </a:t>
                </a:r>
              </a:p>
              <a:p>
                <a:pPr marL="614363" lvl="1" indent="-214313">
                  <a:buFont typeface="Arial" panose="020B0604020202020204" pitchFamily="34" charset="0"/>
                  <a:buChar char="•"/>
                </a:pPr>
                <a:r>
                  <a:rPr lang="en-US" sz="1400" b="0" dirty="0">
                    <a:solidFill>
                      <a:schemeClr val="dk1"/>
                    </a:solidFill>
                  </a:rPr>
                  <a:t>99% RMS del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1400" b="0" i="1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𝑟𝑚𝑠</m:t>
                        </m:r>
                      </m:sub>
                    </m:sSub>
                    <m:r>
                      <a:rPr lang="en-US" sz="1400" b="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=14</m:t>
                    </m:r>
                    <m:r>
                      <a:rPr lang="en-US" sz="1400" b="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𝑛𝑠</m:t>
                    </m:r>
                  </m:oMath>
                </a14:m>
                <a:r>
                  <a:rPr lang="en-US" sz="1400" b="0" dirty="0">
                    <a:solidFill>
                      <a:schemeClr val="dk1"/>
                    </a:solidFill>
                  </a:rPr>
                  <a:t> </a:t>
                </a:r>
                <a:endParaRPr lang="en-US" sz="1400" b="0" dirty="0">
                  <a:solidFill>
                    <a:schemeClr val="dk1"/>
                  </a:solidFill>
                  <a:sym typeface="Wingdings" panose="05000000000000000000" pitchFamily="2" charset="2"/>
                </a:endParaRPr>
              </a:p>
              <a:p>
                <a:pPr marL="614363" lvl="1" indent="-214313">
                  <a:buFont typeface="Arial" panose="020B0604020202020204" pitchFamily="34" charset="0"/>
                  <a:buChar char="•"/>
                </a:pPr>
                <a:r>
                  <a:rPr lang="en-US" sz="1400" b="0" dirty="0">
                    <a:solidFill>
                      <a:schemeClr val="dk1"/>
                    </a:solidFill>
                  </a:rPr>
                  <a:t>Coherence bandwidth</a:t>
                </a:r>
                <a:r>
                  <a:rPr lang="en-US" sz="1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140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5.1</m:t>
                    </m:r>
                    <m:r>
                      <a:rPr lang="en-US" sz="140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𝑀𝐻𝑧</m:t>
                    </m:r>
                  </m:oMath>
                </a14:m>
                <a:endParaRPr lang="en-US" sz="1400" b="0" dirty="0">
                  <a:solidFill>
                    <a:schemeClr val="dk1"/>
                  </a:solidFill>
                </a:endParaRPr>
              </a:p>
              <a:p>
                <a:pPr marL="1014413" lvl="2" indent="-214313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i="1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200" i="1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120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1200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arccos</m:t>
                    </m:r>
                    <m:r>
                      <a:rPr lang="en-US" sz="120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20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20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)/(2</m:t>
                    </m:r>
                    <m:r>
                      <a:rPr lang="en-US" sz="120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en-US" sz="1200" i="1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i="1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1200" i="1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𝑟𝑚𝑠</m:t>
                        </m:r>
                      </m:sub>
                    </m:sSub>
                    <m:r>
                      <a:rPr lang="en-US" sz="120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200" dirty="0">
                    <a:solidFill>
                      <a:schemeClr val="dk1"/>
                    </a:solidFill>
                  </a:rPr>
                  <a:t> at coherence level </a:t>
                </a:r>
                <a14:m>
                  <m:oMath xmlns:m="http://schemas.openxmlformats.org/officeDocument/2006/math">
                    <m:r>
                      <a:rPr lang="en-US" sz="120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1200" i="1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=0.9</m:t>
                    </m:r>
                  </m:oMath>
                </a14:m>
                <a:r>
                  <a:rPr lang="en-US" sz="1200" dirty="0">
                    <a:solidFill>
                      <a:srgbClr val="FF0000"/>
                    </a:solidFill>
                  </a:rPr>
                  <a:t> </a:t>
                </a:r>
                <a:r>
                  <a:rPr lang="en-US" sz="1200" dirty="0">
                    <a:solidFill>
                      <a:schemeClr val="tx1"/>
                    </a:solidFill>
                  </a:rPr>
                  <a:t>[10]</a:t>
                </a:r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:r>
                  <a:rPr lang="en-US" sz="1800" dirty="0">
                    <a:solidFill>
                      <a:schemeClr val="dk1"/>
                    </a:solidFill>
                  </a:rPr>
                  <a:t>GI dur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𝑮𝑰</m:t>
                        </m:r>
                      </m:sub>
                    </m:sSub>
                    <m:r>
                      <a:rPr lang="en-US" sz="18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𝟒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𝝉</m:t>
                        </m:r>
                      </m:e>
                      <m:sub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𝒓𝒎𝒔</m:t>
                        </m:r>
                      </m:sub>
                    </m:sSub>
                    <m:r>
                      <a:rPr lang="en-US" sz="1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𝟓𝟔</m:t>
                    </m:r>
                    <m:r>
                      <a:rPr lang="en-US" sz="1800" b="1" i="1">
                        <a:latin typeface="Cambria Math" panose="02040503050406030204" pitchFamily="18" charset="0"/>
                      </a:rPr>
                      <m:t>𝒏𝒔</m:t>
                    </m:r>
                  </m:oMath>
                </a14:m>
                <a:endParaRPr lang="en-US" sz="1800" dirty="0"/>
              </a:p>
              <a:p>
                <a:pPr marL="614363" lvl="1" indent="-214313">
                  <a:buFont typeface="Arial" panose="020B0604020202020204" pitchFamily="34" charset="0"/>
                  <a:buChar char="•"/>
                </a:pPr>
                <a:r>
                  <a:rPr lang="en-US" sz="1400" b="0" dirty="0"/>
                  <a:t>GI overhead &lt;= 20% </a:t>
                </a:r>
                <a:r>
                  <a:rPr lang="en-US" sz="1400" b="0" dirty="0">
                    <a:sym typeface="Wingdings" panose="05000000000000000000" pitchFamily="2" charset="2"/>
                  </a:rPr>
                  <a:t></a:t>
                </a:r>
                <a:r>
                  <a:rPr lang="en-US" sz="14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𝐺𝐼</m:t>
                        </m:r>
                      </m:sub>
                    </m:sSub>
                    <m:r>
                      <a:rPr lang="en-US" sz="1400" b="0" i="1">
                        <a:latin typeface="Cambria Math" panose="02040503050406030204" pitchFamily="18" charset="0"/>
                      </a:rPr>
                      <m:t>≤1/4</m:t>
                    </m:r>
                    <m:sSub>
                      <m:sSub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400" b="0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endParaRPr lang="en-US" sz="1400" b="0" dirty="0"/>
              </a:p>
              <a:p>
                <a:pPr marL="614363" lvl="1" indent="-214313">
                  <a:buFont typeface="Arial" panose="020B0604020202020204" pitchFamily="34" charset="0"/>
                  <a:buChar char="•"/>
                </a:pPr>
                <a:r>
                  <a:rPr lang="en-US" sz="1400" b="0" dirty="0"/>
                  <a:t>Tone spac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400" b="0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sz="1400" b="0" i="1">
                        <a:latin typeface="Cambria Math" panose="02040503050406030204" pitchFamily="18" charset="0"/>
                      </a:rPr>
                      <m:t>≤1/1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6</m:t>
                    </m:r>
                    <m:sSub>
                      <m:sSubPr>
                        <m:ctrlPr>
                          <a:rPr lang="en-US" sz="14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1400" b="0" i="1">
                            <a:latin typeface="Cambria Math" panose="02040503050406030204" pitchFamily="18" charset="0"/>
                          </a:rPr>
                          <m:t>𝑟𝑚𝑠</m:t>
                        </m:r>
                      </m:sub>
                    </m:sSub>
                    <m:r>
                      <a:rPr lang="en-US" sz="1400" b="0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4.5</m:t>
                    </m:r>
                    <m:r>
                      <a:rPr lang="en-US" sz="1400" b="0" i="1">
                        <a:latin typeface="Cambria Math" panose="02040503050406030204" pitchFamily="18" charset="0"/>
                      </a:rPr>
                      <m:t>𝑀𝐻𝑧</m:t>
                    </m:r>
                  </m:oMath>
                </a14:m>
                <a:endParaRPr lang="en-US" sz="1400" b="0" dirty="0"/>
              </a:p>
              <a:p>
                <a:endParaRPr lang="en-US" sz="1800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B3D625D-EB22-1808-0C03-D7A9389182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509696"/>
                <a:ext cx="8229600" cy="2076484"/>
              </a:xfrm>
              <a:blipFill>
                <a:blip r:embed="rId2"/>
                <a:stretch>
                  <a:fillRect l="-444" t="-1765" b="-4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73F5685-1E31-6082-1F4A-F2B4B4023956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01861B-4E5D-22BE-2EA9-8D0055BEECF5}"/>
              </a:ext>
            </a:extLst>
          </p:cNvPr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1E204C7-8EBB-E451-6329-F83DD1AEAAA2}"/>
              </a:ext>
            </a:extLst>
          </p:cNvPr>
          <p:cNvSpPr>
            <a:spLocks noGrp="1"/>
          </p:cNvSpPr>
          <p:nvPr>
            <p:ph type="dt" idx="2"/>
          </p:nvPr>
        </p:nvSpPr>
        <p:spPr/>
        <p:txBody>
          <a:bodyPr/>
          <a:lstStyle/>
          <a:p>
            <a:r>
              <a:rPr lang="en-US"/>
              <a:t>May 2025</a:t>
            </a:r>
            <a:endParaRPr lang="en-GB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0696377-62C4-1FAE-0F4F-E7F384314D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6544" y="3606015"/>
            <a:ext cx="3799416" cy="284956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A86234B-60CE-86A5-CEC7-0B34B1F221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678" y="3633957"/>
            <a:ext cx="3799416" cy="2849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65930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F33BF3-A7F5-342E-3671-71267AEE0C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0813" cy="1065213"/>
          </a:xfrm>
        </p:spPr>
        <p:txBody>
          <a:bodyPr/>
          <a:lstStyle/>
          <a:p>
            <a:r>
              <a:rPr lang="en-US" dirty="0"/>
              <a:t>Phase No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B567A8-A528-2749-A59F-8DBF3F6C1AF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63016" y="5198032"/>
                <a:ext cx="8352383" cy="1259918"/>
              </a:xfrm>
            </p:spPr>
            <p:txBody>
              <a:bodyPr/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b="0" dirty="0">
                    <a:solidFill>
                      <a:schemeClr val="dk1"/>
                    </a:solidFill>
                  </a:rPr>
                  <a:t>PN model has 3dB bandwid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600" b="0" i="1">
                            <a:latin typeface="Cambria Math" panose="02040503050406030204" pitchFamily="18" charset="0"/>
                          </a:rPr>
                          <m:t>𝑃𝐿𝐿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𝑀𝐻𝑧</m:t>
                    </m:r>
                  </m:oMath>
                </a14:m>
                <a:r>
                  <a:rPr lang="en-US" sz="1600" b="0" dirty="0">
                    <a:solidFill>
                      <a:schemeClr val="dk1"/>
                    </a:solidFill>
                  </a:rPr>
                  <a:t> </a:t>
                </a:r>
                <a:r>
                  <a:rPr lang="en-US" sz="1600" b="0" dirty="0">
                    <a:solidFill>
                      <a:schemeClr val="dk1"/>
                    </a:solidFill>
                    <a:sym typeface="Wingdings" panose="05000000000000000000" pitchFamily="2" charset="2"/>
                  </a:rPr>
                  <a:t> </a:t>
                </a:r>
                <a:r>
                  <a:rPr lang="en-US" sz="1600" b="0" dirty="0">
                    <a:solidFill>
                      <a:schemeClr val="dk1"/>
                    </a:solidFill>
                  </a:rPr>
                  <a:t>Tone spac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600" b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1600" b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sz="1600" b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≥2</m:t>
                    </m:r>
                    <m:sSub>
                      <m:sSubPr>
                        <m:ctrlPr>
                          <a:rPr lang="en-US" sz="1600" b="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1600" b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𝑃𝐿𝐿</m:t>
                        </m:r>
                      </m:sub>
                    </m:sSub>
                    <m:r>
                      <a:rPr lang="en-US" sz="1600" b="0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dirty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𝑀𝐻𝑧</m:t>
                    </m:r>
                  </m:oMath>
                </a14:m>
                <a:endParaRPr lang="en-US" altLang="en-US" sz="1600" b="0" dirty="0">
                  <a:solidFill>
                    <a:schemeClr val="dk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en-US" sz="1600" b="0" dirty="0">
                    <a:solidFill>
                      <a:schemeClr val="dk1"/>
                    </a:solidFill>
                  </a:rPr>
                  <a:t>Two sides integrated PN is -25dBc </a:t>
                </a:r>
                <a:r>
                  <a:rPr lang="en-US" altLang="en-US" sz="1600" b="0" dirty="0">
                    <a:solidFill>
                      <a:schemeClr val="dk1"/>
                    </a:solidFill>
                    <a:sym typeface="Wingdings" panose="05000000000000000000" pitchFamily="2" charset="2"/>
                  </a:rPr>
                  <a:t> limitations for higher QAM</a:t>
                </a:r>
                <a:endParaRPr lang="en-US" altLang="en-US" sz="1600" b="0" dirty="0">
                  <a:solidFill>
                    <a:schemeClr val="dk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B567A8-A528-2749-A59F-8DBF3F6C1A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3016" y="5198032"/>
                <a:ext cx="8352383" cy="1259918"/>
              </a:xfrm>
              <a:blipFill>
                <a:blip r:embed="rId2"/>
                <a:stretch>
                  <a:fillRect l="-292" t="-1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2FE2C3-4B88-BF2C-8DCD-5D9DA86A100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3ECB33-82D6-CA1F-C014-EA30CFF9FAA4}"/>
              </a:ext>
            </a:extLst>
          </p:cNvPr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CC267733-423A-57DF-912C-E7263ACF0082}"/>
              </a:ext>
            </a:extLst>
          </p:cNvPr>
          <p:cNvSpPr>
            <a:spLocks noGrp="1"/>
          </p:cNvSpPr>
          <p:nvPr>
            <p:ph type="dt" idx="2"/>
          </p:nvPr>
        </p:nvSpPr>
        <p:spPr/>
        <p:txBody>
          <a:bodyPr/>
          <a:lstStyle/>
          <a:p>
            <a:r>
              <a:rPr lang="en-US"/>
              <a:t>May 2025</a:t>
            </a:r>
            <a:endParaRPr lang="en-GB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E304D08A-D9D8-73E2-EE0A-5BB20659D081}"/>
              </a:ext>
            </a:extLst>
          </p:cNvPr>
          <p:cNvSpPr txBox="1">
            <a:spLocks/>
          </p:cNvSpPr>
          <p:nvPr/>
        </p:nvSpPr>
        <p:spPr bwMode="auto">
          <a:xfrm>
            <a:off x="5042980" y="1659968"/>
            <a:ext cx="4024819" cy="207383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914400" algn="l"/>
              </a:tabLst>
            </a:pPr>
            <a:r>
              <a:rPr lang="en-GB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odel [8]</a:t>
            </a:r>
          </a:p>
          <a:p>
            <a:pPr lvl="1" indent="-342900"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  <a:tabLst>
                <a:tab pos="914400" algn="l"/>
              </a:tabLst>
            </a:pP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1" indent="-342900"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  <a:tabLst>
                <a:tab pos="914400" algn="l"/>
              </a:tabLst>
            </a:pPr>
            <a:endParaRPr lang="en-GB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71500" lvl="1" indent="-17145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143000" algn="l"/>
              </a:tabLst>
            </a:pPr>
            <a:endParaRPr lang="en-GB" sz="11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1">
              <a:spcBef>
                <a:spcPts val="200"/>
              </a:spcBef>
              <a:buFont typeface="Arial" panose="020B0604020202020204" pitchFamily="34" charset="0"/>
              <a:buChar char="•"/>
              <a:tabLst>
                <a:tab pos="1143000" algn="l"/>
              </a:tabLst>
            </a:pPr>
            <a:r>
              <a:rPr lang="en-GB" sz="1200" kern="0" dirty="0"/>
              <a:t>PSD(0) =  -90 </a:t>
            </a:r>
            <a:r>
              <a:rPr lang="en-GB" sz="1200" kern="0" dirty="0" err="1"/>
              <a:t>dBc</a:t>
            </a:r>
            <a:r>
              <a:rPr lang="en-GB" sz="1200" kern="0" dirty="0"/>
              <a:t>/Hz</a:t>
            </a:r>
            <a:endParaRPr lang="en-US" sz="1200" kern="0" dirty="0"/>
          </a:p>
          <a:p>
            <a:pPr lvl="1">
              <a:spcBef>
                <a:spcPts val="200"/>
              </a:spcBef>
              <a:buFont typeface="Arial" panose="020B0604020202020204" pitchFamily="34" charset="0"/>
              <a:buChar char="•"/>
              <a:tabLst>
                <a:tab pos="1143000" algn="l"/>
              </a:tabLst>
            </a:pPr>
            <a:r>
              <a:rPr lang="en-GB" sz="1200" kern="0" dirty="0"/>
              <a:t>Pole frequency </a:t>
            </a:r>
            <a:r>
              <a:rPr lang="en-GB" sz="1200" kern="0" dirty="0" err="1"/>
              <a:t>fp</a:t>
            </a:r>
            <a:r>
              <a:rPr lang="en-GB" sz="1200" kern="0" dirty="0"/>
              <a:t> = 1 MHz</a:t>
            </a:r>
            <a:endParaRPr lang="en-US" sz="1200" kern="0" dirty="0"/>
          </a:p>
          <a:p>
            <a:pPr lvl="1">
              <a:spcBef>
                <a:spcPts val="200"/>
              </a:spcBef>
              <a:buFont typeface="Arial" panose="020B0604020202020204" pitchFamily="34" charset="0"/>
              <a:buChar char="•"/>
              <a:tabLst>
                <a:tab pos="1143000" algn="l"/>
              </a:tabLst>
            </a:pPr>
            <a:r>
              <a:rPr lang="en-GB" sz="1200" kern="0" dirty="0"/>
              <a:t>Zero frequency fz =  100 MHz</a:t>
            </a:r>
            <a:endParaRPr lang="en-US" sz="1200" kern="0" dirty="0"/>
          </a:p>
          <a:p>
            <a:pPr lvl="1">
              <a:spcBef>
                <a:spcPts val="200"/>
              </a:spcBef>
              <a:buFont typeface="Arial" panose="020B0604020202020204" pitchFamily="34" charset="0"/>
              <a:buChar char="•"/>
              <a:tabLst>
                <a:tab pos="1143000" algn="l"/>
              </a:tabLst>
            </a:pPr>
            <a:r>
              <a:rPr lang="en-GB" sz="1200" kern="0" dirty="0"/>
              <a:t>Corresponding PSD(infinity) = -130 </a:t>
            </a:r>
            <a:r>
              <a:rPr lang="en-GB" sz="1200" kern="0" dirty="0" err="1"/>
              <a:t>dBc</a:t>
            </a:r>
            <a:r>
              <a:rPr lang="en-GB" sz="1200" kern="0" dirty="0"/>
              <a:t>/Hz</a:t>
            </a:r>
            <a:endParaRPr lang="en-US" sz="1200" kern="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kern="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5D73CC5-6C28-F838-3E8A-5CF16E7BC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257164"/>
              </p:ext>
            </p:extLst>
          </p:nvPr>
        </p:nvGraphicFramePr>
        <p:xfrm>
          <a:off x="6172200" y="2047638"/>
          <a:ext cx="20732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70100" imgH="508000" progId="Equation.DSMT4">
                  <p:embed/>
                </p:oleObj>
              </mc:Choice>
              <mc:Fallback>
                <p:oleObj r:id="rId3" imgW="2070100" imgH="5080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5D73CC5-6C28-F838-3E8A-5CF16E7BC9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047638"/>
                        <a:ext cx="20732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:a16="http://schemas.microsoft.com/office/drawing/2014/main" id="{16921C55-BD3D-C0E4-AA60-C3CA8BBA05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3786" y="1524000"/>
            <a:ext cx="4481209" cy="34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01182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2ED425-4A3C-2BF2-FC8E-E0097564ED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MW OFDM PH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65D2F5-B9E0-1E32-F86D-D172607732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918081"/>
            <a:ext cx="7847013" cy="1739519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Requirement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/>
              <a:t>Tone spacing range [2MHz, 5MHz]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/>
              <a:t>Upclock rate: Nx &gt;=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F341A-F480-D7C0-F45D-8A51CF316D96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751D5E-B200-D698-5E24-F7B891585B05}"/>
              </a:ext>
            </a:extLst>
          </p:cNvPr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F959BC31-4B59-DF23-41DE-11DF00A0438C}"/>
              </a:ext>
            </a:extLst>
          </p:cNvPr>
          <p:cNvSpPr>
            <a:spLocks noGrp="1"/>
          </p:cNvSpPr>
          <p:nvPr>
            <p:ph type="dt" idx="2"/>
          </p:nvPr>
        </p:nvSpPr>
        <p:spPr/>
        <p:txBody>
          <a:bodyPr/>
          <a:lstStyle/>
          <a:p>
            <a:r>
              <a:rPr lang="en-US"/>
              <a:t>May 2025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6">
                <a:extLst>
                  <a:ext uri="{FF2B5EF4-FFF2-40B4-BE49-F238E27FC236}">
                    <a16:creationId xmlns:a16="http://schemas.microsoft.com/office/drawing/2014/main" id="{F01CFDCB-DE9C-7A6C-548F-7FF00CF0DED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0125547"/>
                  </p:ext>
                </p:extLst>
              </p:nvPr>
            </p:nvGraphicFramePr>
            <p:xfrm>
              <a:off x="937814" y="3279966"/>
              <a:ext cx="7190584" cy="2574989"/>
            </p:xfrm>
            <a:graphic>
              <a:graphicData uri="http://schemas.openxmlformats.org/drawingml/2006/table">
                <a:tbl>
                  <a:tblPr firstRow="1" bandRow="1">
                    <a:tableStyleId>{FABFCF23-3B69-468F-B69F-88F6DE6A72F2}</a:tableStyleId>
                  </a:tblPr>
                  <a:tblGrid>
                    <a:gridCol w="1018384">
                      <a:extLst>
                        <a:ext uri="{9D8B030D-6E8A-4147-A177-3AD203B41FA5}">
                          <a16:colId xmlns:a16="http://schemas.microsoft.com/office/drawing/2014/main" val="2564764608"/>
                        </a:ext>
                      </a:extLst>
                    </a:gridCol>
                    <a:gridCol w="1600200">
                      <a:extLst>
                        <a:ext uri="{9D8B030D-6E8A-4147-A177-3AD203B41FA5}">
                          <a16:colId xmlns:a16="http://schemas.microsoft.com/office/drawing/2014/main" val="3308638884"/>
                        </a:ext>
                      </a:extLst>
                    </a:gridCol>
                    <a:gridCol w="1295400">
                      <a:extLst>
                        <a:ext uri="{9D8B030D-6E8A-4147-A177-3AD203B41FA5}">
                          <a16:colId xmlns:a16="http://schemas.microsoft.com/office/drawing/2014/main" val="2824435504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891282175"/>
                        </a:ext>
                      </a:extLst>
                    </a:gridCol>
                    <a:gridCol w="918387">
                      <a:extLst>
                        <a:ext uri="{9D8B030D-6E8A-4147-A177-3AD203B41FA5}">
                          <a16:colId xmlns:a16="http://schemas.microsoft.com/office/drawing/2014/main" val="3233443609"/>
                        </a:ext>
                      </a:extLst>
                    </a:gridCol>
                    <a:gridCol w="1215213">
                      <a:extLst>
                        <a:ext uri="{9D8B030D-6E8A-4147-A177-3AD203B41FA5}">
                          <a16:colId xmlns:a16="http://schemas.microsoft.com/office/drawing/2014/main" val="122418205"/>
                        </a:ext>
                      </a:extLst>
                    </a:gridCol>
                  </a:tblGrid>
                  <a:tr h="228600"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1ay EDMG </a:t>
                          </a:r>
                        </a:p>
                        <a:p>
                          <a:pPr algn="ctr"/>
                          <a:r>
                            <a:rPr lang="en-US" sz="1200" dirty="0"/>
                            <a:t>OFD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VHT_</a:t>
                          </a:r>
                          <a:r>
                            <a:rPr lang="en-US" sz="1200" dirty="0">
                              <a:solidFill>
                                <a:srgbClr val="FF0000"/>
                              </a:solidFill>
                            </a:rPr>
                            <a:t>4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solidFill>
                                <a:schemeClr val="tx1"/>
                              </a:solidFill>
                            </a:rPr>
                            <a:t>VHT_8X</a:t>
                          </a: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EHT_16X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94622722"/>
                      </a:ext>
                    </a:extLst>
                  </a:tr>
                  <a:tr h="228600"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Pre-EHT por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EHT portion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23426392"/>
                      </a:ext>
                    </a:extLst>
                  </a:tr>
                  <a:tr h="137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000" b="0" dirty="0"/>
                            <a:t>Base</a:t>
                          </a:r>
                          <a14:m>
                            <m:oMath xmlns:m="http://schemas.openxmlformats.org/officeDocument/2006/math">
                              <m:r>
                                <a:rPr lang="en-US" sz="1000" b="0" smtClean="0">
                                  <a:latin typeface="Cambria Math" panose="02040503050406030204" pitchFamily="18" charset="0"/>
                                </a:rPr>
                                <m:t>𝐵𝑊</m:t>
                              </m:r>
                              <m:r>
                                <a:rPr lang="en-US" sz="1000" b="0" smtClean="0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sz="1000" b="0" smtClean="0">
                                  <a:latin typeface="Cambria Math" panose="02040503050406030204" pitchFamily="18" charset="0"/>
                                </a:rPr>
                                <m:t>𝑀𝐻𝑧</m:t>
                              </m:r>
                              <m:r>
                                <a:rPr lang="en-US" sz="1000" b="0" smtClean="0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oMath>
                          </a14:m>
                          <a:endParaRPr lang="en-US" sz="1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80/160/3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40/80/160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0/40/80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643828"/>
                      </a:ext>
                    </a:extLst>
                  </a:tr>
                  <a:tr h="13716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𝐵𝑊</m:t>
                                </m:r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𝑀𝐻𝑧</m:t>
                                </m:r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160/4320/6480/864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320/640/128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320/640/1280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320/640/1280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1530388"/>
                      </a:ext>
                    </a:extLst>
                  </a:tr>
                  <a:tr h="21692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1200" b="0" smtClean="0">
                                        <a:latin typeface="Cambria Math" panose="02040503050406030204" pitchFamily="18" charset="0"/>
                                      </a:rPr>
                                      <m:t>𝐹𝐹𝑇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512/1024/1536/204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28/256/51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28/256/512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64/128/25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56/512/1024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30746865"/>
                      </a:ext>
                    </a:extLst>
                  </a:tr>
                  <a:tr h="21692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1200" b="0" smtClean="0">
                                        <a:latin typeface="Cambria Math" panose="02040503050406030204" pitchFamily="18" charset="0"/>
                                      </a:rPr>
                                      <m:t>𝐹𝐹𝑇</m:t>
                                    </m:r>
                                  </m:sub>
                                </m:sSub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u</m:t>
                                </m:r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19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4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76664197"/>
                      </a:ext>
                    </a:extLst>
                  </a:tr>
                  <a:tr h="21692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1200" b="0" smtClean="0">
                                        <a:latin typeface="Cambria Math" panose="02040503050406030204" pitchFamily="18" charset="0"/>
                                      </a:rPr>
                                      <m:t>𝐺𝐼</m:t>
                                    </m:r>
                                  </m:sub>
                                </m:sSub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u</m:t>
                                </m:r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36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1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solidFill>
                                <a:srgbClr val="FF0000"/>
                              </a:solidFill>
                            </a:rPr>
                            <a:t>0.0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2448049"/>
                      </a:ext>
                    </a:extLst>
                  </a:tr>
                  <a:tr h="22907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200" b="0" smtClean="0">
                                        <a:latin typeface="Cambria Math" panose="02040503050406030204" pitchFamily="18" charset="0"/>
                                      </a:rPr>
                                      <m:t>Δ</m:t>
                                    </m:r>
                                  </m:e>
                                  <m:sub>
                                    <m:r>
                                      <a:rPr lang="en-US" sz="1200" b="0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𝑀𝐻𝑧</m:t>
                                </m:r>
                                <m:r>
                                  <a:rPr lang="en-US" sz="1200" b="0" smtClean="0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5.156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solidFill>
                                <a:srgbClr val="FF0000"/>
                              </a:solidFill>
                            </a:rPr>
                            <a:t>1.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.5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solidFill>
                                <a:srgbClr val="FF0000"/>
                              </a:solidFill>
                            </a:rPr>
                            <a:t>1.2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088588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6">
                <a:extLst>
                  <a:ext uri="{FF2B5EF4-FFF2-40B4-BE49-F238E27FC236}">
                    <a16:creationId xmlns:a16="http://schemas.microsoft.com/office/drawing/2014/main" id="{F01CFDCB-DE9C-7A6C-548F-7FF00CF0DED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0125547"/>
                  </p:ext>
                </p:extLst>
              </p:nvPr>
            </p:nvGraphicFramePr>
            <p:xfrm>
              <a:off x="937814" y="3279966"/>
              <a:ext cx="7190584" cy="2577719"/>
            </p:xfrm>
            <a:graphic>
              <a:graphicData uri="http://schemas.openxmlformats.org/drawingml/2006/table">
                <a:tbl>
                  <a:tblPr firstRow="1" bandRow="1">
                    <a:tableStyleId>{FABFCF23-3B69-468F-B69F-88F6DE6A72F2}</a:tableStyleId>
                  </a:tblPr>
                  <a:tblGrid>
                    <a:gridCol w="1018384">
                      <a:extLst>
                        <a:ext uri="{9D8B030D-6E8A-4147-A177-3AD203B41FA5}">
                          <a16:colId xmlns:a16="http://schemas.microsoft.com/office/drawing/2014/main" val="2564764608"/>
                        </a:ext>
                      </a:extLst>
                    </a:gridCol>
                    <a:gridCol w="1600200">
                      <a:extLst>
                        <a:ext uri="{9D8B030D-6E8A-4147-A177-3AD203B41FA5}">
                          <a16:colId xmlns:a16="http://schemas.microsoft.com/office/drawing/2014/main" val="3308638884"/>
                        </a:ext>
                      </a:extLst>
                    </a:gridCol>
                    <a:gridCol w="1295400">
                      <a:extLst>
                        <a:ext uri="{9D8B030D-6E8A-4147-A177-3AD203B41FA5}">
                          <a16:colId xmlns:a16="http://schemas.microsoft.com/office/drawing/2014/main" val="2824435504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891282175"/>
                        </a:ext>
                      </a:extLst>
                    </a:gridCol>
                    <a:gridCol w="918387">
                      <a:extLst>
                        <a:ext uri="{9D8B030D-6E8A-4147-A177-3AD203B41FA5}">
                          <a16:colId xmlns:a16="http://schemas.microsoft.com/office/drawing/2014/main" val="3233443609"/>
                        </a:ext>
                      </a:extLst>
                    </a:gridCol>
                    <a:gridCol w="1215213">
                      <a:extLst>
                        <a:ext uri="{9D8B030D-6E8A-4147-A177-3AD203B41FA5}">
                          <a16:colId xmlns:a16="http://schemas.microsoft.com/office/drawing/2014/main" val="12241820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1ay EDMG </a:t>
                          </a:r>
                        </a:p>
                        <a:p>
                          <a:pPr algn="ctr"/>
                          <a:r>
                            <a:rPr lang="en-US" sz="1200" dirty="0"/>
                            <a:t>OFD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VHT_</a:t>
                          </a:r>
                          <a:r>
                            <a:rPr lang="en-US" sz="1200" dirty="0">
                              <a:solidFill>
                                <a:srgbClr val="FF0000"/>
                              </a:solidFill>
                            </a:rPr>
                            <a:t>4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solidFill>
                                <a:schemeClr val="tx1"/>
                              </a:solidFill>
                            </a:rPr>
                            <a:t>VHT_8X</a:t>
                          </a: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EHT_16X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9462272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200" dirty="0"/>
                            <a:t>Pre-EHT por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EHT portion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23426392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99" t="-335556" r="-608383" b="-51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80/160/3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40/80/160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0/40/80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64382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99" t="-435556" r="-608383" b="-41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160/4320/6480/864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320/640/128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320/640/1280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320/640/1280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153038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99" t="-535556" r="-608383" b="-31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512/1024/1536/204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28/256/51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128/256/512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64/128/25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56/512/1024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30746865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99" t="-635556" r="-608383" b="-21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19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4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76664197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99" t="-735556" r="-608383" b="-1177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36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1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solidFill>
                                <a:srgbClr val="FF0000"/>
                              </a:solidFill>
                            </a:rPr>
                            <a:t>0.0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0.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2448049"/>
                      </a:ext>
                    </a:extLst>
                  </a:tr>
                  <a:tr h="29171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99" t="-783333" r="-608383" b="-104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5.156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solidFill>
                                <a:srgbClr val="FF0000"/>
                              </a:solidFill>
                            </a:rPr>
                            <a:t>1.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2.5</a:t>
                          </a:r>
                        </a:p>
                      </a:txBody>
                      <a:tcPr>
                        <a:solidFill>
                          <a:srgbClr val="CCFFC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solidFill>
                                <a:srgbClr val="FF0000"/>
                              </a:solidFill>
                            </a:rPr>
                            <a:t>1.2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0885885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120779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D3E300-2043-0527-85DA-B3A829D10D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6912" y="601629"/>
            <a:ext cx="7770813" cy="1065213"/>
          </a:xfrm>
        </p:spPr>
        <p:txBody>
          <a:bodyPr/>
          <a:lstStyle/>
          <a:p>
            <a:r>
              <a:rPr lang="en-US" dirty="0"/>
              <a:t>Performance Comparison: P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9C446C-095B-D36F-C92D-228CD26BAA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6912" y="5638800"/>
            <a:ext cx="8294688" cy="7604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/>
              <a:t>256QAM (MCS 8/9): Difficult for VHT_4x and EHT_16x to suppor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/>
              <a:t>64QAM (MCS 6/7): up to 1.5dB loss for VHT_4x and EHT_16x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BF760A-4B1D-4FCC-7471-CA17B87309CA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1BC7A4-C13B-F705-2C46-68C04A399954}"/>
              </a:ext>
            </a:extLst>
          </p:cNvPr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A1569D4-0BD8-A93F-C384-A7F6940255D0}"/>
              </a:ext>
            </a:extLst>
          </p:cNvPr>
          <p:cNvSpPr>
            <a:spLocks noGrp="1"/>
          </p:cNvSpPr>
          <p:nvPr>
            <p:ph type="dt" idx="2"/>
          </p:nvPr>
        </p:nvSpPr>
        <p:spPr/>
        <p:txBody>
          <a:bodyPr/>
          <a:lstStyle/>
          <a:p>
            <a:r>
              <a:rPr lang="en-US"/>
              <a:t>May 2025</a:t>
            </a:r>
            <a:endParaRPr lang="en-GB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1A93E2B-C873-E54C-E4ED-43A51B7EB9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361710"/>
            <a:ext cx="6377940" cy="4290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1996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227B8F-8E3D-5090-EBEC-3EF1B65CEE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2AD3EF-E5DA-F599-896A-9D4A2D6917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1" y="1752600"/>
            <a:ext cx="8008938" cy="44196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Discussed the impact of upclocking sub-7GHz OFD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L-STF period limit due to coarse CFO </a:t>
            </a:r>
            <a:r>
              <a:rPr lang="en-US" dirty="0">
                <a:sym typeface="Wingdings" panose="05000000000000000000" pitchFamily="2" charset="2"/>
              </a:rPr>
              <a:t> at least 5x upclock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GI requirement and channel coherence BW </a:t>
            </a:r>
            <a:r>
              <a:rPr lang="en-US" dirty="0">
                <a:sym typeface="Wingdings" panose="05000000000000000000" pitchFamily="2" charset="2"/>
              </a:rPr>
              <a:t> &lt;=5MHz tone spacing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Phase noise PLL bandwidth </a:t>
            </a:r>
            <a:r>
              <a:rPr lang="en-US" dirty="0">
                <a:sym typeface="Wingdings" panose="05000000000000000000" pitchFamily="2" charset="2"/>
              </a:rPr>
              <a:t> at least 2MHz tone spacing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Compare three tone plan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VHT_4x, VHT_8x, EHT_16x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VHT_8x is the best fit among the thre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C1DCC6-3431-4678-16CC-6BAAA7D6EEE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CB0A39-24BC-6772-E462-9B2FC2B98B7D}"/>
              </a:ext>
            </a:extLst>
          </p:cNvPr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/>
              <a:t>Rui Cao, etc. (NXP)</a:t>
            </a:r>
            <a:endParaRPr lang="en-GB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E3626B5-968D-545F-5D01-521BFF80AEA8}"/>
              </a:ext>
            </a:extLst>
          </p:cNvPr>
          <p:cNvSpPr>
            <a:spLocks noGrp="1"/>
          </p:cNvSpPr>
          <p:nvPr>
            <p:ph type="dt" idx="2"/>
          </p:nvPr>
        </p:nvSpPr>
        <p:spPr/>
        <p:txBody>
          <a:bodyPr/>
          <a:lstStyle/>
          <a:p>
            <a:r>
              <a:rPr lang="en-US"/>
              <a:t>May 202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703653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011E70BAE7FE54A95B363CB25ACBB06" ma:contentTypeVersion="18" ma:contentTypeDescription="Create a new document." ma:contentTypeScope="" ma:versionID="51439e07a6fe904fd31d4a3fad00806f">
  <xsd:schema xmlns:xsd="http://www.w3.org/2001/XMLSchema" xmlns:xs="http://www.w3.org/2001/XMLSchema" xmlns:p="http://schemas.microsoft.com/office/2006/metadata/properties" xmlns:ns3="e58053ba-c818-4db6-bb11-374128f31020" xmlns:ns4="1363f016-912c-4f92-b029-a14e17a248b6" targetNamespace="http://schemas.microsoft.com/office/2006/metadata/properties" ma:root="true" ma:fieldsID="0af67d16a663275be10d5d9a35bd09e7" ns3:_="" ns4:_="">
    <xsd:import namespace="e58053ba-c818-4db6-bb11-374128f31020"/>
    <xsd:import namespace="1363f016-912c-4f92-b029-a14e17a248b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LengthInSeconds" minOccurs="0"/>
                <xsd:element ref="ns4:MediaServiceAutoTags" minOccurs="0"/>
                <xsd:element ref="ns4:MediaServiceOCR" minOccurs="0"/>
                <xsd:element ref="ns4:MediaServiceGenerationTime" minOccurs="0"/>
                <xsd:element ref="ns4:MediaServiceEventHashCode" minOccurs="0"/>
                <xsd:element ref="ns4:MediaServiceLocation" minOccurs="0"/>
                <xsd:element ref="ns4:MediaServiceAutoKeyPoints" minOccurs="0"/>
                <xsd:element ref="ns4:MediaServiceKeyPoints" minOccurs="0"/>
                <xsd:element ref="ns4:_activity" minOccurs="0"/>
                <xsd:element ref="ns4:MediaServiceObjectDetectorVersions" minOccurs="0"/>
                <xsd:element ref="ns4:MediaServiceSystemTags" minOccurs="0"/>
                <xsd:element ref="ns4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58053ba-c818-4db6-bb11-374128f31020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363f016-912c-4f92-b029-a14e17a248b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4" nillable="true" ma:displayName="Length (seconds)" ma:internalName="MediaLengthInSeconds" ma:readOnly="true">
      <xsd:simpleType>
        <xsd:restriction base="dms:Unknown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  <xsd:element name="MediaServiceObjectDetectorVersions" ma:index="23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24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1363f016-912c-4f92-b029-a14e17a248b6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220CFE6-96B7-4444-92AC-62F8758D6C4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58053ba-c818-4db6-bb11-374128f31020"/>
    <ds:schemaRef ds:uri="1363f016-912c-4f92-b029-a14e17a248b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07D0C3C-E009-4A26-AE6C-3A93607131C0}">
  <ds:schemaRefs>
    <ds:schemaRef ds:uri="http://purl.org/dc/terms/"/>
    <ds:schemaRef ds:uri="http://purl.org/dc/elements/1.1/"/>
    <ds:schemaRef ds:uri="http://schemas.microsoft.com/office/2006/documentManagement/types"/>
    <ds:schemaRef ds:uri="http://schemas.microsoft.com/office/2006/metadata/properties"/>
    <ds:schemaRef ds:uri="http://schemas.openxmlformats.org/package/2006/metadata/core-properties"/>
    <ds:schemaRef ds:uri="http://schemas.microsoft.com/office/infopath/2007/PartnerControls"/>
    <ds:schemaRef ds:uri="1363f016-912c-4f92-b029-a14e17a248b6"/>
    <ds:schemaRef ds:uri="e58053ba-c818-4db6-bb11-374128f31020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4FD7CC2B-31BD-4EFC-9B24-1625B7051A9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 (2)</Template>
  <TotalTime>0</TotalTime>
  <Words>862</Words>
  <Application>Microsoft Office PowerPoint</Application>
  <PresentationFormat>On-screen Show (4:3)</PresentationFormat>
  <Paragraphs>174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 Unicode MS</vt:lpstr>
      <vt:lpstr>Arial</vt:lpstr>
      <vt:lpstr>Cambria Math</vt:lpstr>
      <vt:lpstr>Times New Roman</vt:lpstr>
      <vt:lpstr>Wingdings</vt:lpstr>
      <vt:lpstr>Office Theme</vt:lpstr>
      <vt:lpstr>Document</vt:lpstr>
      <vt:lpstr>Equation.DSMT4</vt:lpstr>
      <vt:lpstr>IMMW Tone Plan Discussions</vt:lpstr>
      <vt:lpstr>Introduction</vt:lpstr>
      <vt:lpstr>Recap: IMMW SU PPDU [7]</vt:lpstr>
      <vt:lpstr>L-STF/IMMW-STF</vt:lpstr>
      <vt:lpstr>Guard Interval</vt:lpstr>
      <vt:lpstr>Phase Noise</vt:lpstr>
      <vt:lpstr>IMMW OFDM PHY</vt:lpstr>
      <vt:lpstr>Performance Comparison: PN</vt:lpstr>
      <vt:lpstr>Summary</vt:lpstr>
      <vt:lpstr>SP</vt:lpstr>
      <vt:lpstr>Reference</vt:lpstr>
    </vt:vector>
  </TitlesOfParts>
  <Company>Intel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rui.cao_2@nxp.com</dc:creator>
  <cp:lastModifiedBy>Rui Cao</cp:lastModifiedBy>
  <cp:revision>2247</cp:revision>
  <cp:lastPrinted>1601-01-01T00:00:00Z</cp:lastPrinted>
  <dcterms:created xsi:type="dcterms:W3CDTF">2015-10-31T00:33:08Z</dcterms:created>
  <dcterms:modified xsi:type="dcterms:W3CDTF">2025-05-13T18:16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011E70BAE7FE54A95B363CB25ACBB06</vt:lpwstr>
  </property>
</Properties>
</file>